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375A" w:rsidRPr="00F2375A" w:rsidRDefault="00AA6E42" w:rsidP="00DE12E8">
      <w:pPr>
        <w:spacing w:after="0" w:line="240" w:lineRule="auto"/>
        <w:jc w:val="center"/>
        <w:rPr>
          <w:rFonts w:ascii="Gill Sans Ultra Bold Condensed" w:hAnsi="Gill Sans Ultra Bold Condensed" w:cs="Aharon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6CE5AA37" wp14:editId="41BFEAE7">
                <wp:simplePos x="0" y="0"/>
                <wp:positionH relativeFrom="column">
                  <wp:posOffset>157480</wp:posOffset>
                </wp:positionH>
                <wp:positionV relativeFrom="paragraph">
                  <wp:posOffset>-398145</wp:posOffset>
                </wp:positionV>
                <wp:extent cx="3470910" cy="469265"/>
                <wp:effectExtent l="0" t="0" r="0" b="6985"/>
                <wp:wrapNone/>
                <wp:docPr id="27" name="Rectangl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70910" cy="469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5BF6" w:rsidRPr="00B01F82" w:rsidRDefault="00C05BF6">
                            <w:pPr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</w:pPr>
                            <w:r w:rsidRPr="00B01F82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  <w:t>متوسطة 15جانفي1956</w:t>
                            </w:r>
                            <w:r w:rsidR="00CD2018" w:rsidRPr="00B01F82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  <w:t xml:space="preserve"> الرباح</w:t>
                            </w:r>
                            <w:r w:rsidR="00B01F82" w:rsidRPr="00B01F82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  <w:t xml:space="preserve"> ولاية الواد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7" o:spid="_x0000_s1026" style="position:absolute;left:0;text-align:left;margin-left:12.4pt;margin-top:-31.35pt;width:273.3pt;height:36.9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" filled="f" stroked="f">
                <v:textbox>
                  <w:txbxContent>
                    <w:p w:rsidR="00C05BF6" w:rsidRPr="00B01F82" w:rsidRDefault="00C05BF6">
                      <w:pPr>
                        <w:rPr>
                          <w:rFonts w:ascii="Al-Jazeera-Arabic-Bold" w:hAnsi="Al-Jazeera-Arabic-Bold" w:cs="AbdoMaster-Heavy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val="fr-FR" w:bidi="ar-DZ"/>
                        </w:rPr>
                      </w:pPr>
                      <w:r w:rsidRPr="00B01F82">
                        <w:rPr>
                          <w:rFonts w:ascii="Al-Jazeera-Arabic-Bold" w:hAnsi="Al-Jazeera-Arabic-Bold" w:cs="AbdoMaster-Heavy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val="fr-FR" w:bidi="ar-DZ"/>
                        </w:rPr>
                        <w:t>متوسطة 15جانفي1956</w:t>
                      </w:r>
                      <w:r w:rsidR="00CD2018" w:rsidRPr="00B01F82">
                        <w:rPr>
                          <w:rFonts w:ascii="Al-Jazeera-Arabic-Bold" w:hAnsi="Al-Jazeera-Arabic-Bold" w:cs="AbdoMaster-Heavy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val="fr-FR" w:bidi="ar-DZ"/>
                        </w:rPr>
                        <w:t xml:space="preserve"> الرباح</w:t>
                      </w:r>
                      <w:r w:rsidR="00B01F82" w:rsidRPr="00B01F82">
                        <w:rPr>
                          <w:rFonts w:ascii="Al-Jazeera-Arabic-Bold" w:hAnsi="Al-Jazeera-Arabic-Bold" w:cs="AbdoMaster-Heavy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val="fr-FR" w:bidi="ar-DZ"/>
                        </w:rPr>
                        <w:t xml:space="preserve"> ولاية الوادي</w:t>
                      </w:r>
                    </w:p>
                  </w:txbxContent>
                </v:textbox>
              </v:rect>
            </w:pict>
          </mc:Fallback>
        </mc:AlternateContent>
      </w:r>
      <w:r w:rsidR="009A363B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A75164C" wp14:editId="08E52E0A">
                <wp:simplePos x="0" y="0"/>
                <wp:positionH relativeFrom="column">
                  <wp:posOffset>-141605</wp:posOffset>
                </wp:positionH>
                <wp:positionV relativeFrom="paragraph">
                  <wp:posOffset>173355</wp:posOffset>
                </wp:positionV>
                <wp:extent cx="4146550" cy="486410"/>
                <wp:effectExtent l="0" t="0" r="0" b="8890"/>
                <wp:wrapNone/>
                <wp:docPr id="44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6550" cy="486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363B" w:rsidRPr="009A363B" w:rsidRDefault="009A363B" w:rsidP="00876E7A">
                            <w:pPr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السلسلة</w:t>
                            </w:r>
                            <w:r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</w:t>
                            </w:r>
                            <w:r w:rsidRPr="009A363B">
                              <w:rPr>
                                <w:rFonts w:ascii="Bulgari" w:hAnsi="Bulgari" w:cs="AbdoMaster-Heavy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>01</w:t>
                            </w:r>
                            <w:r>
                              <w:rPr>
                                <w:rFonts w:ascii="Bulgari" w:hAnsi="Bulgari" w:cs="AbdoMaster-Heavy" w:hint="cs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:</w:t>
                            </w:r>
                            <w:r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ال</w:t>
                            </w:r>
                            <w:r w:rsidR="00876E7A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أ</w:t>
                            </w: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عداد</w:t>
                            </w:r>
                            <w:r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الطبيعية وال</w:t>
                            </w:r>
                            <w:r w:rsidR="00876E7A" w:rsidRPr="00876E7A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أ</w:t>
                            </w:r>
                            <w:r w:rsidRPr="009A363B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عداد الناطق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" o:spid="_x0000_s1026" style="position:absolute;left:0;text-align:left;margin-left:-11.15pt;margin-top:13.65pt;width:326.5pt;height:38.3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" filled="f" stroked="f">
                <v:textbox>
                  <w:txbxContent>
                    <w:p w:rsidR="009A363B" w:rsidRPr="009A363B" w:rsidRDefault="009A363B" w:rsidP="00876E7A">
                      <w:pPr>
                        <w:rPr>
                          <w:rFonts w:ascii="Al-Jazeera-Arabic-Bold" w:hAnsi="Al-Jazeera-Arabic-Bold" w:cs="AbdoMaster-Heavy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السلسلة</w:t>
                      </w:r>
                      <w:r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</w:t>
                      </w:r>
                      <w:r w:rsidRPr="009A363B">
                        <w:rPr>
                          <w:rFonts w:ascii="Bulgari" w:hAnsi="Bulgari" w:cs="AbdoMaster-Heavy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>01</w:t>
                      </w:r>
                      <w:r>
                        <w:rPr>
                          <w:rFonts w:ascii="Bulgari" w:hAnsi="Bulgari" w:cs="AbdoMaster-Heavy" w:hint="cs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 xml:space="preserve"> </w:t>
                      </w: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:</w:t>
                      </w:r>
                      <w:r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ال</w:t>
                      </w:r>
                      <w:r w:rsidR="00876E7A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أ</w:t>
                      </w: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عداد</w:t>
                      </w:r>
                      <w:r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الطبيعية وال</w:t>
                      </w:r>
                      <w:r w:rsidR="00876E7A" w:rsidRPr="00876E7A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أ</w:t>
                      </w:r>
                      <w:r w:rsidRPr="009A363B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عداد الناطقة</w:t>
                      </w:r>
                    </w:p>
                  </w:txbxContent>
                </v:textbox>
              </v:rect>
            </w:pict>
          </mc:Fallback>
        </mc:AlternateContent>
      </w:r>
      <w:r w:rsidR="009A363B">
        <w:rPr>
          <w:rFonts w:asciiTheme="majorBidi" w:hAnsiTheme="majorBidi" w:cstheme="majorBidi"/>
          <w:noProof/>
          <w:color w:val="000000"/>
          <w:sz w:val="24"/>
          <w:szCs w:val="24"/>
        </w:rPr>
        <w:drawing>
          <wp:anchor distT="0" distB="0" distL="114300" distR="114300" simplePos="0" relativeHeight="251630592" behindDoc="1" locked="0" layoutInCell="1" allowOverlap="1" wp14:anchorId="5B23F399" wp14:editId="0D4516BE">
            <wp:simplePos x="0" y="0"/>
            <wp:positionH relativeFrom="column">
              <wp:posOffset>-62864</wp:posOffset>
            </wp:positionH>
            <wp:positionV relativeFrom="paragraph">
              <wp:posOffset>-331470</wp:posOffset>
            </wp:positionV>
            <wp:extent cx="6595110" cy="1212850"/>
            <wp:effectExtent l="0" t="0" r="0" b="6350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Editable Letter Head - Fait avec PosterMyWall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9511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63B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2E86288D" wp14:editId="6BCE8588">
                <wp:simplePos x="0" y="0"/>
                <wp:positionH relativeFrom="column">
                  <wp:posOffset>3676015</wp:posOffset>
                </wp:positionH>
                <wp:positionV relativeFrom="paragraph">
                  <wp:posOffset>-236220</wp:posOffset>
                </wp:positionV>
                <wp:extent cx="2803525" cy="486410"/>
                <wp:effectExtent l="0" t="0" r="0" b="8890"/>
                <wp:wrapNone/>
                <wp:docPr id="30" name="Rect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03525" cy="486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12E8" w:rsidRPr="0007525F" w:rsidRDefault="009A363B" w:rsidP="0007525F">
                            <w:pPr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سل</w:t>
                            </w:r>
                            <w:r>
                              <w:rPr>
                                <w:rFonts w:ascii="Cambria" w:hAnsi="Cambria" w:cs="AbdoMaster-Heavy" w:hint="cs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اسل</w:t>
                            </w:r>
                            <w:r w:rsidR="00DE12E8" w:rsidRPr="0007525F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النجاح ف</w:t>
                            </w:r>
                            <w:r w:rsidR="001B73C1" w:rsidRPr="0007525F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ي</w:t>
                            </w:r>
                            <w:r w:rsidR="00DE12E8" w:rsidRPr="0007525F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color w:val="FFFFFF" w:themeColor="background1"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الرياضيات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_x0000_s1028" style="position:absolute;left:0;text-align:left;margin-left:289.45pt;margin-top:-18.6pt;width:220.75pt;height:38.3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" filled="f" stroked="f">
                <v:textbox>
                  <w:txbxContent>
                    <w:p w:rsidR="00DE12E8" w:rsidRPr="0007525F" w:rsidRDefault="009A363B" w:rsidP="0007525F">
                      <w:pPr>
                        <w:rPr>
                          <w:rFonts w:ascii="Al-Jazeera-Arabic-Bold" w:hAnsi="Al-Jazeera-Arabic-Bold" w:cs="AbdoMaster-Heavy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</w:pPr>
                      <w:r>
                        <w:rPr>
                          <w:rFonts w:ascii="Al-Jazeera-Arabic-Bold" w:hAnsi="Al-Jazeera-Arabic-Bold" w:cs="AbdoMaster-Heavy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  <w:t>سل</w:t>
                      </w:r>
                      <w:r>
                        <w:rPr>
                          <w:rFonts w:ascii="Cambria" w:hAnsi="Cambria" w:cs="AbdoMaster-Heavy"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  <w:t>اسل</w:t>
                      </w:r>
                      <w:r w:rsidR="00DE12E8" w:rsidRPr="0007525F">
                        <w:rPr>
                          <w:rFonts w:ascii="Al-Jazeera-Arabic-Bold" w:hAnsi="Al-Jazeera-Arabic-Bold" w:cs="AbdoMaster-Heavy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  <w:t xml:space="preserve"> النجاح ف</w:t>
                      </w:r>
                      <w:r w:rsidR="001B73C1" w:rsidRPr="0007525F">
                        <w:rPr>
                          <w:rFonts w:ascii="Al-Jazeera-Arabic-Bold" w:hAnsi="Al-Jazeera-Arabic-Bold" w:cs="AbdoMaster-Heavy" w:hint="cs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  <w:t>ي</w:t>
                      </w:r>
                      <w:r w:rsidR="00DE12E8" w:rsidRPr="0007525F">
                        <w:rPr>
                          <w:rFonts w:ascii="Al-Jazeera-Arabic-Bold" w:hAnsi="Al-Jazeera-Arabic-Bold" w:cs="AbdoMaster-Heavy"/>
                          <w:b/>
                          <w:bCs/>
                          <w:color w:val="FFFFFF" w:themeColor="background1"/>
                          <w:sz w:val="32"/>
                          <w:szCs w:val="32"/>
                          <w:rtl/>
                          <w:lang w:val="fr-FR" w:bidi="ar-DZ"/>
                        </w:rPr>
                        <w:t xml:space="preserve"> الرياضيات </w:t>
                      </w:r>
                    </w:p>
                  </w:txbxContent>
                </v:textbox>
              </v:rect>
            </w:pict>
          </mc:Fallback>
        </mc:AlternateContent>
      </w:r>
    </w:p>
    <w:p w:rsidR="00D2569E" w:rsidRPr="00D2569E" w:rsidRDefault="009A363B" w:rsidP="00D2569E">
      <w:pPr>
        <w:spacing w:after="0" w:line="240" w:lineRule="auto"/>
        <w:jc w:val="center"/>
        <w:rPr>
          <w:rFonts w:asciiTheme="majorBidi" w:hAnsiTheme="majorBidi" w:cstheme="majorBidi"/>
          <w:b/>
          <w:bCs/>
          <w:color w:val="0D0D0D" w:themeColor="text1" w:themeTint="F2"/>
          <w:sz w:val="56"/>
          <w:szCs w:val="56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4189730</wp:posOffset>
                </wp:positionH>
                <wp:positionV relativeFrom="paragraph">
                  <wp:posOffset>238760</wp:posOffset>
                </wp:positionV>
                <wp:extent cx="2001520" cy="393700"/>
                <wp:effectExtent l="0" t="0" r="0" b="6350"/>
                <wp:wrapNone/>
                <wp:docPr id="26" name="Rectangl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152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145F" w:rsidRPr="00FE2027" w:rsidRDefault="001D145F">
                            <w:pPr>
                              <w:rPr>
                                <w:rFonts w:ascii="Al-Jazeera-Arabic-Bold" w:hAnsi="Al-Jazeera-Arabic-Bold" w:cs="Al-Jazeera-Arabic-Bold"/>
                                <w:b/>
                                <w:bCs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</w:pPr>
                            <w:r w:rsidRPr="00FE2027">
                              <w:rPr>
                                <w:rFonts w:ascii="Al-Jazeera-Arabic-Bold" w:hAnsi="Al-Jazeera-Arabic-Bold" w:cs="AbdoMaster-Heavy"/>
                                <w:b/>
                                <w:bCs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  <w:t>الأستاذ</w:t>
                            </w:r>
                            <w:r w:rsidR="00DE12E8" w:rsidRPr="00FE2027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val="fr-FR" w:bidi="ar-DZ"/>
                              </w:rPr>
                              <w:t xml:space="preserve"> : موسى تام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48" o:spid="_x0000_s1029" style="position:absolute;left:0;text-align:left;margin-left:329.9pt;margin-top:18.8pt;width:157.6pt;height:31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" filled="f" stroked="f">
                <v:textbox>
                  <w:txbxContent>
                    <w:p w:rsidR="001D145F" w:rsidRPr="00FE2027" w:rsidRDefault="001D145F">
                      <w:pPr>
                        <w:rPr>
                          <w:rFonts w:ascii="Al-Jazeera-Arabic-Bold" w:hAnsi="Al-Jazeera-Arabic-Bold" w:cs="Al-Jazeera-Arabic-Bold"/>
                          <w:b/>
                          <w:bCs/>
                          <w:sz w:val="26"/>
                          <w:szCs w:val="26"/>
                          <w:rtl/>
                          <w:lang w:val="fr-FR" w:bidi="ar-DZ"/>
                        </w:rPr>
                      </w:pPr>
                      <w:r w:rsidRPr="00FE2027">
                        <w:rPr>
                          <w:rFonts w:ascii="Al-Jazeera-Arabic-Bold" w:hAnsi="Al-Jazeera-Arabic-Bold" w:cs="AbdoMaster-Heavy"/>
                          <w:b/>
                          <w:bCs/>
                          <w:sz w:val="26"/>
                          <w:szCs w:val="26"/>
                          <w:rtl/>
                          <w:lang w:val="fr-FR" w:bidi="ar-DZ"/>
                        </w:rPr>
                        <w:t>الأستاذ</w:t>
                      </w:r>
                      <w:r w:rsidR="00DE12E8" w:rsidRPr="00FE2027">
                        <w:rPr>
                          <w:rFonts w:ascii="Al-Jazeera-Arabic-Bold" w:hAnsi="Al-Jazeera-Arabic-Bold" w:cs="AbdoMaster-Heavy" w:hint="cs"/>
                          <w:b/>
                          <w:bCs/>
                          <w:sz w:val="26"/>
                          <w:szCs w:val="26"/>
                          <w:rtl/>
                          <w:lang w:val="fr-FR" w:bidi="ar-DZ"/>
                        </w:rPr>
                        <w:t xml:space="preserve"> : موسى تامة</w:t>
                      </w:r>
                    </w:p>
                  </w:txbxContent>
                </v:textbox>
              </v:rect>
            </w:pict>
          </mc:Fallback>
        </mc:AlternateContent>
      </w:r>
      <w:r w:rsidR="0007525F"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591680" behindDoc="0" locked="0" layoutInCell="1" allowOverlap="1">
            <wp:simplePos x="0" y="0"/>
            <wp:positionH relativeFrom="column">
              <wp:posOffset>-448945</wp:posOffset>
            </wp:positionH>
            <wp:positionV relativeFrom="paragraph">
              <wp:posOffset>333375</wp:posOffset>
            </wp:positionV>
            <wp:extent cx="1070919" cy="1639329"/>
            <wp:effectExtent l="0" t="0" r="0" b="0"/>
            <wp:wrapNone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GGGGture1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919" cy="16393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40BD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4609465</wp:posOffset>
                </wp:positionH>
                <wp:positionV relativeFrom="paragraph">
                  <wp:posOffset>9594215</wp:posOffset>
                </wp:positionV>
                <wp:extent cx="1573530" cy="264160"/>
                <wp:effectExtent l="5080" t="10160" r="12065" b="11430"/>
                <wp:wrapNone/>
                <wp:docPr id="25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3530" cy="264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B035E23" id="AutoShape 53" o:spid="_x0000_s1026" style="position:absolute;margin-left:362.95pt;margin-top:755.45pt;width:123.9pt;height:20.8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" fillcolor="#ffc000" strokecolor="#ffc000"/>
            </w:pict>
          </mc:Fallback>
        </mc:AlternateContent>
      </w:r>
      <w:r w:rsidR="002840BD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>
                <wp:simplePos x="0" y="0"/>
                <wp:positionH relativeFrom="column">
                  <wp:posOffset>4279900</wp:posOffset>
                </wp:positionH>
                <wp:positionV relativeFrom="paragraph">
                  <wp:posOffset>325120</wp:posOffset>
                </wp:positionV>
                <wp:extent cx="1490980" cy="255905"/>
                <wp:effectExtent l="27940" t="8890" r="24130" b="11430"/>
                <wp:wrapNone/>
                <wp:docPr id="24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0980" cy="255905"/>
                        </a:xfrm>
                        <a:prstGeom prst="parallelogram">
                          <a:avLst>
                            <a:gd name="adj" fmla="val 145658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5DB17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7732448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46" o:spid="_x0000_s1026" type="#_x0000_t7" style="position:absolute;margin-left:337pt;margin-top:25.6pt;width:117.4pt;height:20.15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" fillcolor="#ffc000" strokecolor="#f5db17"/>
            </w:pict>
          </mc:Fallback>
        </mc:AlternateContent>
      </w:r>
      <w:r w:rsidR="002840BD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4625975</wp:posOffset>
                </wp:positionH>
                <wp:positionV relativeFrom="paragraph">
                  <wp:posOffset>316865</wp:posOffset>
                </wp:positionV>
                <wp:extent cx="1573530" cy="264160"/>
                <wp:effectExtent l="12065" t="10160" r="5080" b="11430"/>
                <wp:wrapNone/>
                <wp:docPr id="23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3530" cy="264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4D751C97" id="AutoShape 47" o:spid="_x0000_s1026" style="position:absolute;margin-left:364.25pt;margin-top:24.95pt;width:123.9pt;height:20.8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" fillcolor="#ffc000" strokecolor="#ffc000"/>
            </w:pict>
          </mc:Fallback>
        </mc:AlternateContent>
      </w:r>
    </w:p>
    <w:p w:rsidR="00F2375A" w:rsidRPr="00504B1C" w:rsidRDefault="009A363B" w:rsidP="003823C5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80256" behindDoc="1" locked="0" layoutInCell="1" allowOverlap="1" wp14:anchorId="2E47B5D1" wp14:editId="1016E0A1">
            <wp:simplePos x="0" y="0"/>
            <wp:positionH relativeFrom="column">
              <wp:posOffset>5391785</wp:posOffset>
            </wp:positionH>
            <wp:positionV relativeFrom="paragraph">
              <wp:posOffset>147320</wp:posOffset>
            </wp:positionV>
            <wp:extent cx="1087755" cy="377825"/>
            <wp:effectExtent l="0" t="0" r="0" b="0"/>
            <wp:wrapNone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>
                <wp:simplePos x="0" y="0"/>
                <wp:positionH relativeFrom="column">
                  <wp:posOffset>869315</wp:posOffset>
                </wp:positionH>
                <wp:positionV relativeFrom="paragraph">
                  <wp:posOffset>196850</wp:posOffset>
                </wp:positionV>
                <wp:extent cx="5313680" cy="0"/>
                <wp:effectExtent l="19050" t="19050" r="1270" b="19050"/>
                <wp:wrapNone/>
                <wp:docPr id="20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1368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40EC72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5" o:spid="_x0000_s1026" type="#_x0000_t32" style="position:absolute;margin-left:68.45pt;margin-top:15.5pt;width:418.4pt;height:0;flip:x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" strokecolor="#ffc000" strokeweight="2.25pt"/>
            </w:pict>
          </mc:Fallback>
        </mc:AlternateContent>
      </w:r>
      <w:r w:rsidR="0007525F"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>
                <wp:simplePos x="0" y="0"/>
                <wp:positionH relativeFrom="column">
                  <wp:posOffset>-848995</wp:posOffset>
                </wp:positionH>
                <wp:positionV relativeFrom="paragraph">
                  <wp:posOffset>145415</wp:posOffset>
                </wp:positionV>
                <wp:extent cx="1326515" cy="403860"/>
                <wp:effectExtent l="0" t="0" r="0" b="0"/>
                <wp:wrapNone/>
                <wp:docPr id="29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6515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375A" w:rsidRPr="00F2375A" w:rsidRDefault="00F2375A">
                            <w:pPr>
                              <w:rPr>
                                <w:rFonts w:ascii="Bulgari" w:hAnsi="Bulgari"/>
                                <w:sz w:val="48"/>
                                <w:szCs w:val="48"/>
                                <w:lang w:val="fr-FR"/>
                              </w:rPr>
                            </w:pPr>
                            <w:r w:rsidRPr="00F2375A">
                              <w:rPr>
                                <w:rFonts w:ascii="Bulgari" w:hAnsi="Bulgari"/>
                                <w:sz w:val="48"/>
                                <w:szCs w:val="48"/>
                                <w:lang w:val="fr-FR"/>
                              </w:rPr>
                              <w:t>B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43" o:spid="_x0000_s1030" style="position:absolute;left:0;text-align:left;margin-left:-66.85pt;margin-top:11.45pt;width:104.45pt;height:31.8pt;z-index: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" filled="f" stroked="f">
                <v:textbox>
                  <w:txbxContent>
                    <w:p w:rsidR="00F2375A" w:rsidRPr="00F2375A" w:rsidRDefault="00F2375A">
                      <w:pPr>
                        <w:rPr>
                          <w:rFonts w:ascii="Bulgari" w:hAnsi="Bulgari"/>
                          <w:sz w:val="48"/>
                          <w:szCs w:val="48"/>
                          <w:lang w:val="fr-FR"/>
                        </w:rPr>
                      </w:pPr>
                      <w:r w:rsidRPr="00F2375A">
                        <w:rPr>
                          <w:rFonts w:ascii="Bulgari" w:hAnsi="Bulgari"/>
                          <w:sz w:val="48"/>
                          <w:szCs w:val="48"/>
                          <w:lang w:val="fr-FR"/>
                        </w:rPr>
                        <w:t>BEM</w:t>
                      </w:r>
                    </w:p>
                  </w:txbxContent>
                </v:textbox>
              </v:rect>
            </w:pict>
          </mc:Fallback>
        </mc:AlternateContent>
      </w:r>
      <w:r w:rsidR="002840BD"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869315</wp:posOffset>
                </wp:positionH>
                <wp:positionV relativeFrom="paragraph">
                  <wp:posOffset>9185275</wp:posOffset>
                </wp:positionV>
                <wp:extent cx="5313680" cy="0"/>
                <wp:effectExtent l="17780" t="19685" r="21590" b="18415"/>
                <wp:wrapNone/>
                <wp:docPr id="21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1368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2F87D03" id="AutoShape 52" o:spid="_x0000_s1026" type="#_x0000_t32" style="position:absolute;margin-left:68.45pt;margin-top:723.25pt;width:418.4pt;height:0;flip:x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" strokecolor="#ffc000" strokeweight="2.25pt"/>
            </w:pict>
          </mc:Fallback>
        </mc:AlternateContent>
      </w:r>
    </w:p>
    <w:p w:rsidR="00D26AEF" w:rsidRPr="0072779E" w:rsidRDefault="0007525F" w:rsidP="009A363B">
      <w:pPr>
        <w:spacing w:after="0" w:line="240" w:lineRule="auto"/>
        <w:jc w:val="both"/>
        <w:rPr>
          <w:rFonts w:ascii="ArialMT-Identity-H" w:cs="ArialMT-Identity-H"/>
          <w:sz w:val="28"/>
          <w:szCs w:val="28"/>
          <w:u w:val="single"/>
          <w:rtl/>
        </w:rPr>
      </w:pPr>
      <w:r w:rsidRPr="009A363B">
        <w:rPr>
          <w:rFonts w:asciiTheme="majorBidi" w:hAnsiTheme="majorBidi" w:cstheme="majorBidi"/>
          <w:b/>
          <w:bCs/>
          <w:noProof/>
          <w:color w:val="FFFFFF" w:themeColor="background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>
                <wp:simplePos x="0" y="0"/>
                <wp:positionH relativeFrom="column">
                  <wp:posOffset>-794385</wp:posOffset>
                </wp:positionH>
                <wp:positionV relativeFrom="paragraph">
                  <wp:posOffset>160655</wp:posOffset>
                </wp:positionV>
                <wp:extent cx="1326515" cy="403860"/>
                <wp:effectExtent l="1905" t="1270" r="0" b="4445"/>
                <wp:wrapNone/>
                <wp:docPr id="22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6515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375A" w:rsidRPr="00F2375A" w:rsidRDefault="000071CB" w:rsidP="001B73C1">
                            <w:pPr>
                              <w:rPr>
                                <w:rFonts w:ascii="Bulgari" w:hAnsi="Bulgari"/>
                                <w:sz w:val="48"/>
                                <w:szCs w:val="48"/>
                                <w:lang w:val="fr-FR"/>
                              </w:rPr>
                            </w:pPr>
                            <w:r>
                              <w:rPr>
                                <w:rFonts w:ascii="Bulgari" w:hAnsi="Bulgari"/>
                                <w:sz w:val="48"/>
                                <w:szCs w:val="48"/>
                                <w:lang w:val="fr-FR"/>
                              </w:rPr>
                              <w:t>20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" o:spid="_x0000_s1031" style="position:absolute;left:0;text-align:left;margin-left:-62.55pt;margin-top:12.65pt;width:104.45pt;height:31.8pt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" filled="f" stroked="f">
                <v:textbox>
                  <w:txbxContent>
                    <w:p w:rsidR="00F2375A" w:rsidRPr="00F2375A" w:rsidRDefault="000071CB" w:rsidP="001B73C1">
                      <w:pPr>
                        <w:rPr>
                          <w:rFonts w:ascii="Bulgari" w:hAnsi="Bulgari"/>
                          <w:sz w:val="48"/>
                          <w:szCs w:val="48"/>
                          <w:lang w:val="fr-FR"/>
                        </w:rPr>
                      </w:pPr>
                      <w:r>
                        <w:rPr>
                          <w:rFonts w:ascii="Bulgari" w:hAnsi="Bulgari"/>
                          <w:sz w:val="48"/>
                          <w:szCs w:val="48"/>
                          <w:lang w:val="fr-FR"/>
                        </w:rPr>
                        <w:t>2024</w:t>
                      </w:r>
                    </w:p>
                  </w:txbxContent>
                </v:textbox>
              </v:rect>
            </w:pict>
          </mc:Fallback>
        </mc:AlternateContent>
      </w:r>
      <w:r w:rsidR="00D26AEF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تمـــرين 1</w:t>
      </w:r>
      <w:r w:rsidR="009A363B" w:rsidRPr="009A363B">
        <w:rPr>
          <w:rFonts w:ascii="ArialMT-Identity-H" w:cs="ArialMT-Identity-H"/>
          <w:sz w:val="28"/>
          <w:szCs w:val="28"/>
        </w:rPr>
        <w:t xml:space="preserve">  </w:t>
      </w:r>
      <w:r w:rsidR="009A363B">
        <w:rPr>
          <w:rFonts w:ascii="ArialMT-Identity-H" w:cs="ArialMT-Identity-H"/>
          <w:sz w:val="28"/>
          <w:szCs w:val="28"/>
          <w:u w:val="single"/>
        </w:rPr>
        <w:t xml:space="preserve"> </w:t>
      </w:r>
      <w:r w:rsidR="00D26AEF" w:rsidRPr="009A363B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(</w:t>
      </w:r>
      <w:proofErr w:type="spellStart"/>
      <w:r w:rsidR="00D26AEF" w:rsidRPr="009A363B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ش.ت</w:t>
      </w:r>
      <w:proofErr w:type="spellEnd"/>
      <w:r w:rsidR="00D26AEF" w:rsidRPr="009A363B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 xml:space="preserve"> .م 2015</w:t>
      </w:r>
      <w:r w:rsidR="00D26AEF" w:rsidRPr="009A363B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)</w:t>
      </w:r>
    </w:p>
    <w:p w:rsidR="00D26AEF" w:rsidRPr="0007525F" w:rsidRDefault="00D26AEF" w:rsidP="003823C5">
      <w:pPr>
        <w:pStyle w:val="a5"/>
        <w:numPr>
          <w:ilvl w:val="0"/>
          <w:numId w:val="20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</w:rPr>
      </w:pPr>
      <w:r w:rsidRPr="0007525F">
        <w:rPr>
          <w:rFonts w:asciiTheme="majorBidi" w:hAnsiTheme="majorBidi" w:cstheme="majorBidi"/>
          <w:color w:val="000000"/>
          <w:sz w:val="24"/>
          <w:szCs w:val="24"/>
          <w:rtl/>
        </w:rPr>
        <w:t>احسب القاسم المشترك الأكبر للعددين</w:t>
      </w:r>
      <w:r w:rsidR="009817FA" w:rsidRPr="0007525F">
        <w:rPr>
          <w:rFonts w:asciiTheme="majorBidi" w:hAnsiTheme="majorBidi" w:cstheme="majorBidi"/>
          <w:color w:val="000000"/>
          <w:sz w:val="24"/>
          <w:szCs w:val="24"/>
          <w:lang w:val="fr-FR"/>
        </w:rPr>
        <w:t xml:space="preserve"> </w:t>
      </w:r>
      <w:r w:rsidRPr="0007525F">
        <w:rPr>
          <w:rFonts w:asciiTheme="majorBidi" w:hAnsiTheme="majorBidi" w:cstheme="majorBidi"/>
          <w:color w:val="000000"/>
          <w:sz w:val="24"/>
          <w:szCs w:val="24"/>
        </w:rPr>
        <w:t>696</w:t>
      </w:r>
      <w:r w:rsidRPr="0007525F">
        <w:rPr>
          <w:rFonts w:asciiTheme="majorBidi" w:hAnsiTheme="majorBidi" w:cstheme="majorBidi"/>
          <w:color w:val="000000"/>
          <w:sz w:val="24"/>
          <w:szCs w:val="24"/>
          <w:rtl/>
        </w:rPr>
        <w:t>و</w:t>
      </w:r>
      <w:r w:rsidR="009809F8" w:rsidRPr="0007525F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Pr="0007525F">
        <w:rPr>
          <w:rFonts w:asciiTheme="majorBidi" w:hAnsiTheme="majorBidi" w:cstheme="majorBidi"/>
          <w:color w:val="000000"/>
          <w:sz w:val="24"/>
          <w:szCs w:val="24"/>
        </w:rPr>
        <w:t>406</w:t>
      </w:r>
      <w:r w:rsidRPr="0007525F">
        <w:rPr>
          <w:rFonts w:asciiTheme="majorBidi" w:hAnsiTheme="majorBidi" w:cstheme="majorBidi"/>
          <w:color w:val="000000"/>
          <w:sz w:val="24"/>
          <w:szCs w:val="24"/>
          <w:rtl/>
        </w:rPr>
        <w:t>مع كتابة مراحل الحساب</w:t>
      </w:r>
      <w:r w:rsidRPr="0007525F">
        <w:rPr>
          <w:rFonts w:asciiTheme="majorBidi" w:hAnsiTheme="majorBidi" w:cstheme="majorBidi"/>
          <w:color w:val="000000"/>
          <w:sz w:val="24"/>
          <w:szCs w:val="24"/>
        </w:rPr>
        <w:t>.</w:t>
      </w:r>
    </w:p>
    <w:p w:rsidR="00D26AEF" w:rsidRPr="0072779E" w:rsidRDefault="00D26AEF" w:rsidP="003823C5">
      <w:pPr>
        <w:pStyle w:val="a5"/>
        <w:numPr>
          <w:ilvl w:val="0"/>
          <w:numId w:val="20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</w:rPr>
      </w:pP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اكتب   </w:t>
      </w:r>
      <m:oMath>
        <m:f>
          <m:fPr>
            <m:ctrlPr>
              <w:rPr>
                <w:rFonts w:ascii="Cambria Math" w:hAnsiTheme="majorBidi" w:cstheme="majorBidi"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/>
                <w:sz w:val="24"/>
                <w:szCs w:val="24"/>
              </w:rPr>
              <m:t>696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4"/>
                <w:szCs w:val="24"/>
              </w:rPr>
              <m:t>406</m:t>
            </m:r>
          </m:den>
        </m:f>
      </m:oMath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على شكل كسر غير قابل للاختزال</w:t>
      </w:r>
      <w:r w:rsidRPr="0072779E">
        <w:rPr>
          <w:rFonts w:asciiTheme="majorBidi" w:hAnsiTheme="majorBidi" w:cstheme="majorBidi"/>
          <w:color w:val="000000"/>
          <w:sz w:val="24"/>
          <w:szCs w:val="24"/>
        </w:rPr>
        <w:t>.</w:t>
      </w:r>
    </w:p>
    <w:p w:rsidR="00D26AEF" w:rsidRPr="0072779E" w:rsidRDefault="009A363B" w:rsidP="003823C5">
      <w:pPr>
        <w:pStyle w:val="a5"/>
        <w:numPr>
          <w:ilvl w:val="0"/>
          <w:numId w:val="20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37760" behindDoc="1" locked="0" layoutInCell="1" allowOverlap="1">
            <wp:simplePos x="0" y="0"/>
            <wp:positionH relativeFrom="column">
              <wp:posOffset>5375910</wp:posOffset>
            </wp:positionH>
            <wp:positionV relativeFrom="paragraph">
              <wp:posOffset>183515</wp:posOffset>
            </wp:positionV>
            <wp:extent cx="1087755" cy="377825"/>
            <wp:effectExtent l="0" t="0" r="0" b="0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6AEF"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أحسب العدد </w:t>
      </w:r>
      <w:r w:rsidR="00D26AEF" w:rsidRPr="0072779E">
        <w:rPr>
          <w:rFonts w:asciiTheme="majorBidi" w:hAnsiTheme="majorBidi" w:cstheme="majorBidi"/>
          <w:i/>
          <w:iCs/>
          <w:color w:val="000000"/>
          <w:sz w:val="24"/>
          <w:szCs w:val="24"/>
        </w:rPr>
        <w:t>P</w:t>
      </w:r>
      <w:r w:rsidR="009817FA" w:rsidRPr="0072779E">
        <w:rPr>
          <w:rFonts w:asciiTheme="majorBidi" w:hAnsiTheme="majorBidi" w:cstheme="majorBidi" w:hint="cs"/>
          <w:color w:val="000000"/>
          <w:sz w:val="24"/>
          <w:szCs w:val="24"/>
          <w:rtl/>
        </w:rPr>
        <w:t xml:space="preserve"> </w:t>
      </w:r>
      <w:r w:rsidR="00D26AEF"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حيث:    </w:t>
      </w:r>
      <m:oMath>
        <m:r>
          <w:rPr>
            <w:rFonts w:ascii="Cambria Math" w:hAnsi="Cambria Math" w:cstheme="majorBidi"/>
            <w:color w:val="000000"/>
            <w:sz w:val="24"/>
            <w:szCs w:val="24"/>
          </w:rPr>
          <m:t>P</m:t>
        </m:r>
        <m:r>
          <w:rPr>
            <w:rFonts w:ascii="Cambria Math" w:hAnsiTheme="majorBidi" w:cstheme="majorBidi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Theme="majorBidi" w:cstheme="majorBidi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4"/>
                <w:szCs w:val="24"/>
              </w:rPr>
              <m:t>696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4"/>
                <w:szCs w:val="24"/>
              </w:rPr>
              <m:t>406</m:t>
            </m:r>
          </m:den>
        </m:f>
        <m:r>
          <m:rPr>
            <m:sty m:val="p"/>
          </m:rPr>
          <w:rPr>
            <w:rFonts w:ascii="Cambria Math" w:hAnsi="Cambria Math" w:cstheme="majorBidi"/>
            <w:color w:val="000000"/>
            <w:sz w:val="24"/>
            <w:szCs w:val="24"/>
          </w:rPr>
          <m:t>-</m:t>
        </m:r>
        <m:f>
          <m:fPr>
            <m:ctrlPr>
              <w:rPr>
                <w:rFonts w:ascii="Cambria Math" w:hAnsiTheme="majorBidi" w:cstheme="majorBidi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color w:val="000000"/>
                <w:sz w:val="24"/>
                <w:szCs w:val="24"/>
              </w:rPr>
              <m:t>7</m:t>
            </m:r>
          </m:den>
        </m:f>
        <m:r>
          <w:rPr>
            <w:rFonts w:ascii="Cambria Math" w:hAnsiTheme="majorBidi" w:cstheme="majorBidi"/>
            <w:color w:val="000000"/>
            <w:sz w:val="24"/>
            <w:szCs w:val="24"/>
          </w:rPr>
          <m:t>×</m:t>
        </m:r>
        <m:f>
          <m:fPr>
            <m:ctrlPr>
              <w:rPr>
                <w:rFonts w:ascii="Cambria Math" w:hAnsiTheme="majorBidi" w:cstheme="majorBidi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/>
                <w:sz w:val="24"/>
                <w:szCs w:val="24"/>
              </w:rPr>
              <m:t>5</m:t>
            </m:r>
          </m:num>
          <m:den>
            <m:r>
              <w:rPr>
                <w:rFonts w:ascii="Cambria Math" w:hAnsiTheme="majorBidi" w:cstheme="majorBidi"/>
                <w:color w:val="000000"/>
                <w:sz w:val="24"/>
                <w:szCs w:val="24"/>
              </w:rPr>
              <m:t>3</m:t>
            </m:r>
          </m:den>
        </m:f>
      </m:oMath>
      <w:r w:rsidR="00D26AEF" w:rsidRPr="0072779E">
        <w:rPr>
          <w:rFonts w:asciiTheme="majorBidi" w:hAnsiTheme="majorBidi" w:cstheme="majorBidi"/>
          <w:color w:val="000000"/>
          <w:sz w:val="24"/>
          <w:szCs w:val="24"/>
          <w:rtl/>
        </w:rPr>
        <w:t>.</w:t>
      </w:r>
      <w:bookmarkStart w:id="0" w:name="_GoBack"/>
      <w:bookmarkEnd w:id="0"/>
    </w:p>
    <w:p w:rsidR="00D26AEF" w:rsidRPr="009A363B" w:rsidRDefault="00D26AEF" w:rsidP="00BB6917">
      <w:pPr>
        <w:tabs>
          <w:tab w:val="left" w:pos="7449"/>
        </w:tabs>
        <w:spacing w:after="0" w:line="240" w:lineRule="auto"/>
        <w:jc w:val="both"/>
        <w:rPr>
          <w:rFonts w:ascii="ArialMT-Identity-H" w:cs="ArialMT-Identity-H" w:hint="cs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2</w:t>
      </w:r>
      <w:r w:rsidR="00BB6917">
        <w:rPr>
          <w:rFonts w:ascii="ArialMT-Identity-H" w:cs="ArialMT-Identity-H" w:hint="cs"/>
          <w:color w:val="000000" w:themeColor="text1"/>
          <w:sz w:val="28"/>
          <w:szCs w:val="28"/>
          <w:rtl/>
        </w:rPr>
        <w:t xml:space="preserve">  </w:t>
      </w:r>
      <w:r w:rsidR="009A363B" w:rsidRPr="00BB6917">
        <w:rPr>
          <w:rFonts w:ascii="ArialMT-Identity-H" w:cs="ArialMT-Identity-H"/>
          <w:color w:val="000000" w:themeColor="text1"/>
          <w:sz w:val="28"/>
          <w:szCs w:val="28"/>
        </w:rPr>
        <w:t xml:space="preserve"> </w:t>
      </w:r>
      <w:r w:rsidRPr="009A363B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(</w:t>
      </w:r>
      <w:proofErr w:type="spellStart"/>
      <w:r w:rsidRPr="009A363B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ش.ت.م</w:t>
      </w:r>
      <w:proofErr w:type="spellEnd"/>
      <w:r w:rsidRPr="009A363B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 2008)</w:t>
      </w:r>
      <w:r w:rsidR="00035973" w:rsidRPr="009A363B">
        <w:rPr>
          <w:rFonts w:ascii="ArialMT-Identity-H" w:cs="ArialMT-Identity-H"/>
          <w:color w:val="FFFFFF" w:themeColor="background1"/>
          <w:sz w:val="28"/>
          <w:szCs w:val="28"/>
          <w:rtl/>
        </w:rPr>
        <w:tab/>
      </w:r>
    </w:p>
    <w:p w:rsidR="00D26AEF" w:rsidRPr="0072779E" w:rsidRDefault="004B50D9" w:rsidP="003823C5">
      <w:pPr>
        <w:pStyle w:val="a5"/>
        <w:numPr>
          <w:ilvl w:val="0"/>
          <w:numId w:val="17"/>
        </w:numPr>
        <w:spacing w:after="0" w:line="240" w:lineRule="auto"/>
        <w:rPr>
          <w:rFonts w:ascii="Arabic Transparent" w:hAnsi="Arabic Transparent" w:cs="Arabic Transparent"/>
          <w:color w:val="000000"/>
          <w:sz w:val="24"/>
          <w:szCs w:val="24"/>
        </w:rPr>
      </w:pPr>
      <w:r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>أ</w:t>
      </w:r>
      <w:r w:rsidR="00D26AEF" w:rsidRPr="0072779E">
        <w:rPr>
          <w:rFonts w:ascii="Arabic Transparent" w:hAnsi="Arabic Transparent" w:cs="Arabic Transparent"/>
          <w:color w:val="000000"/>
          <w:sz w:val="24"/>
          <w:szCs w:val="24"/>
          <w:rtl/>
        </w:rPr>
        <w:t>وجد</w:t>
      </w:r>
      <w:r w:rsidR="00D26AEF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 xml:space="preserve"> القاسم المشترك الأكبر للعددين 945 و1215.</w:t>
      </w:r>
    </w:p>
    <w:p w:rsidR="00D26AEF" w:rsidRPr="0072779E" w:rsidRDefault="009A363B" w:rsidP="003823C5">
      <w:pPr>
        <w:pStyle w:val="a5"/>
        <w:numPr>
          <w:ilvl w:val="0"/>
          <w:numId w:val="17"/>
        </w:numPr>
        <w:spacing w:after="0" w:line="240" w:lineRule="auto"/>
        <w:rPr>
          <w:rFonts w:ascii="Arabic Transparent" w:hAnsi="Arabic Transparent" w:cs="Arabic Transparent"/>
          <w:color w:val="000000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39808" behindDoc="1" locked="0" layoutInCell="1" allowOverlap="1" wp14:anchorId="1DF67070" wp14:editId="124439A7">
            <wp:simplePos x="0" y="0"/>
            <wp:positionH relativeFrom="column">
              <wp:posOffset>5391785</wp:posOffset>
            </wp:positionH>
            <wp:positionV relativeFrom="paragraph">
              <wp:posOffset>327025</wp:posOffset>
            </wp:positionV>
            <wp:extent cx="1087755" cy="377825"/>
            <wp:effectExtent l="0" t="0" r="0" b="0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26AEF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>اكتب</w:t>
      </w:r>
      <w:r w:rsidR="00D26AEF" w:rsidRPr="0072779E">
        <w:rPr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2.25pt" o:ole="">
            <v:imagedata r:id="rId12" o:title=""/>
          </v:shape>
          <o:OLEObject Type="Embed" ProgID="Equation.DSMT4" ShapeID="_x0000_i1025" DrawAspect="Content" ObjectID="_1758543456" r:id="rId13"/>
        </w:object>
      </w:r>
      <w:r w:rsidR="00D26AEF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>على شكل</w:t>
      </w:r>
      <w:r w:rsidR="009817FA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 xml:space="preserve"> </w:t>
      </w:r>
      <w:r w:rsidR="00D26AEF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 xml:space="preserve">كسر </w:t>
      </w:r>
      <w:r w:rsidR="00D26AEF" w:rsidRPr="0072779E">
        <w:rPr>
          <w:rFonts w:ascii="Arabic Transparent" w:hAnsi="Arabic Transparent" w:cs="Arabic Transparent"/>
          <w:color w:val="000000"/>
          <w:sz w:val="24"/>
          <w:szCs w:val="24"/>
          <w:rtl/>
        </w:rPr>
        <w:t xml:space="preserve">غير قابل </w:t>
      </w:r>
      <w:r w:rsidR="00D26AEF" w:rsidRPr="0072779E">
        <w:rPr>
          <w:rFonts w:ascii="Arabic Transparent" w:hAnsi="Arabic Transparent" w:cs="Arabic Transparent" w:hint="cs"/>
          <w:color w:val="000000"/>
          <w:sz w:val="24"/>
          <w:szCs w:val="24"/>
          <w:rtl/>
        </w:rPr>
        <w:t>للاختزال</w:t>
      </w:r>
      <w:r w:rsidR="00D26AEF" w:rsidRPr="0072779E">
        <w:rPr>
          <w:rFonts w:ascii="Arabic Transparent" w:hAnsi="Arabic Transparent" w:cs="Arabic Transparent"/>
          <w:color w:val="000000"/>
          <w:sz w:val="24"/>
          <w:szCs w:val="24"/>
          <w:rtl/>
        </w:rPr>
        <w:t xml:space="preserve"> .</w:t>
      </w:r>
    </w:p>
    <w:p w:rsidR="00D61CAF" w:rsidRPr="009A363B" w:rsidRDefault="00D61CAF" w:rsidP="009A363B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3A0022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3</w:t>
      </w:r>
    </w:p>
    <w:p w:rsidR="00D61CAF" w:rsidRPr="0072779E" w:rsidRDefault="00D61CAF" w:rsidP="00D61CAF">
      <w:pPr>
        <w:pStyle w:val="a5"/>
        <w:numPr>
          <w:ilvl w:val="0"/>
          <w:numId w:val="24"/>
        </w:numPr>
        <w:spacing w:after="0" w:line="240" w:lineRule="auto"/>
        <w:rPr>
          <w:rFonts w:ascii="ArialMT-Identity-H" w:cs="ArialMT-Identity-H"/>
          <w:sz w:val="24"/>
          <w:szCs w:val="24"/>
          <w:rtl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>اوجد القاسم المشترك الأكبر للعددين  2016 و 1760 باستخدام :</w:t>
      </w:r>
    </w:p>
    <w:p w:rsidR="00D61CAF" w:rsidRPr="0072779E" w:rsidRDefault="00D61CAF" w:rsidP="00D61CAF">
      <w:pPr>
        <w:pStyle w:val="a5"/>
        <w:numPr>
          <w:ilvl w:val="0"/>
          <w:numId w:val="22"/>
        </w:numPr>
        <w:spacing w:after="0" w:line="240" w:lineRule="auto"/>
        <w:rPr>
          <w:rFonts w:ascii="ArialMT-Identity-H" w:cs="ArialMT-Identity-H"/>
          <w:sz w:val="24"/>
          <w:szCs w:val="24"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>خوارزمية الفروق المتتابعة .</w:t>
      </w:r>
    </w:p>
    <w:p w:rsidR="00D61CAF" w:rsidRPr="0072779E" w:rsidRDefault="00D61CAF" w:rsidP="00D61CAF">
      <w:pPr>
        <w:pStyle w:val="a5"/>
        <w:numPr>
          <w:ilvl w:val="0"/>
          <w:numId w:val="22"/>
        </w:numPr>
        <w:spacing w:after="0" w:line="240" w:lineRule="auto"/>
        <w:rPr>
          <w:rFonts w:ascii="ArialMT-Identity-H" w:cs="ArialMT-Identity-H"/>
          <w:sz w:val="24"/>
          <w:szCs w:val="24"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 xml:space="preserve">خوارزمية </w:t>
      </w:r>
      <w:r w:rsidR="009809F8" w:rsidRPr="0072779E">
        <w:rPr>
          <w:rFonts w:ascii="ArialMT-Identity-H" w:cs="ArialMT-Identity-H" w:hint="cs"/>
          <w:sz w:val="24"/>
          <w:szCs w:val="24"/>
          <w:rtl/>
        </w:rPr>
        <w:t>إقليدس</w:t>
      </w:r>
      <w:r w:rsidRPr="0072779E">
        <w:rPr>
          <w:rFonts w:ascii="ArialMT-Identity-H" w:cs="ArialMT-Identity-H" w:hint="cs"/>
          <w:sz w:val="24"/>
          <w:szCs w:val="24"/>
          <w:rtl/>
        </w:rPr>
        <w:t xml:space="preserve"> ( القسمات المتتابعة) .</w:t>
      </w:r>
    </w:p>
    <w:p w:rsidR="00D61CAF" w:rsidRPr="0072779E" w:rsidRDefault="009A363B" w:rsidP="00D61CAF">
      <w:pPr>
        <w:pStyle w:val="a5"/>
        <w:numPr>
          <w:ilvl w:val="0"/>
          <w:numId w:val="24"/>
        </w:numPr>
        <w:spacing w:after="0" w:line="240" w:lineRule="auto"/>
        <w:rPr>
          <w:rFonts w:ascii="ArialMT-Identity-H" w:cs="ArialMT-Identity-H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0832" behindDoc="1" locked="0" layoutInCell="1" allowOverlap="1" wp14:anchorId="4CC69426" wp14:editId="792E5915">
            <wp:simplePos x="0" y="0"/>
            <wp:positionH relativeFrom="column">
              <wp:posOffset>5391785</wp:posOffset>
            </wp:positionH>
            <wp:positionV relativeFrom="paragraph">
              <wp:posOffset>92075</wp:posOffset>
            </wp:positionV>
            <wp:extent cx="1087755" cy="377825"/>
            <wp:effectExtent l="0" t="0" r="0" b="0"/>
            <wp:wrapNone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1CAF" w:rsidRPr="0072779E">
        <w:rPr>
          <w:rFonts w:ascii="ArialMT-Identity-H" w:cs="ArialMT-Identity-H" w:hint="cs"/>
          <w:sz w:val="24"/>
          <w:szCs w:val="24"/>
          <w:rtl/>
        </w:rPr>
        <w:t>أوجد جميع القواسم المشتركة للعددين 2016 و 1760 .</w:t>
      </w:r>
    </w:p>
    <w:p w:rsidR="00731074" w:rsidRPr="009A363B" w:rsidRDefault="00731074" w:rsidP="009A363B">
      <w:pPr>
        <w:spacing w:after="0" w:line="240" w:lineRule="auto"/>
        <w:jc w:val="both"/>
        <w:rPr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تمـــرين4</w:t>
      </w:r>
    </w:p>
    <w:p w:rsidR="009F00D1" w:rsidRPr="0072779E" w:rsidRDefault="009F00D1" w:rsidP="009F00D1">
      <w:pPr>
        <w:pStyle w:val="a5"/>
        <w:numPr>
          <w:ilvl w:val="0"/>
          <w:numId w:val="2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 w:hint="cs"/>
          <w:sz w:val="24"/>
          <w:szCs w:val="24"/>
          <w:rtl/>
        </w:rPr>
        <w:t>احسب القاسم المشترك الأكبر للعددين  456   و1224</w:t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D80699" w:rsidRPr="0072779E" w:rsidRDefault="00D80699" w:rsidP="004B50D9">
      <w:pPr>
        <w:pStyle w:val="a5"/>
        <w:numPr>
          <w:ilvl w:val="0"/>
          <w:numId w:val="26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 w:hint="cs"/>
          <w:sz w:val="24"/>
          <w:szCs w:val="24"/>
          <w:rtl/>
        </w:rPr>
        <w:t>عندما نقسم كلا</w:t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>ّ</w:t>
      </w:r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من العددين  461  و 1237 على نفس العدد الطبيعي </w:t>
      </w:r>
      <m:oMath>
        <m:r>
          <w:rPr>
            <w:rFonts w:ascii="Cambria Math" w:hAnsi="Cambria Math" w:cstheme="majorBidi"/>
            <w:sz w:val="24"/>
            <w:szCs w:val="24"/>
          </w:rPr>
          <m:t>x</m:t>
        </m:r>
      </m:oMath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نجد على الترتيب الباقيين 5 و13.</w:t>
      </w:r>
    </w:p>
    <w:p w:rsidR="00CA7148" w:rsidRPr="0072779E" w:rsidRDefault="009A363B" w:rsidP="00D8069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1856" behindDoc="1" locked="0" layoutInCell="1" allowOverlap="1" wp14:anchorId="516F6F41" wp14:editId="3B0BEB80">
            <wp:simplePos x="0" y="0"/>
            <wp:positionH relativeFrom="column">
              <wp:posOffset>5388610</wp:posOffset>
            </wp:positionH>
            <wp:positionV relativeFrom="paragraph">
              <wp:posOffset>92075</wp:posOffset>
            </wp:positionV>
            <wp:extent cx="1087755" cy="377825"/>
            <wp:effectExtent l="0" t="0" r="0" b="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 xml:space="preserve">           </w:t>
      </w:r>
      <w:r w:rsidR="00D80699" w:rsidRPr="0072779E">
        <w:rPr>
          <w:rFonts w:asciiTheme="majorBidi" w:hAnsiTheme="majorBidi" w:cstheme="majorBidi" w:hint="cs"/>
          <w:sz w:val="24"/>
          <w:szCs w:val="24"/>
          <w:rtl/>
        </w:rPr>
        <w:t>ــ عيّن أكبر قيمة لـ :</w:t>
      </w:r>
      <m:oMath>
        <m:r>
          <w:rPr>
            <w:rFonts w:ascii="Cambria Math" w:hAnsi="Cambria Math" w:cstheme="majorBidi"/>
            <w:sz w:val="24"/>
            <w:szCs w:val="24"/>
          </w:rPr>
          <m:t>x</m:t>
        </m:r>
      </m:oMath>
      <w:r w:rsidR="00D80699" w:rsidRPr="0072779E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306C24" w:rsidRPr="009A363B" w:rsidRDefault="009A363B" w:rsidP="009A363B">
      <w:pPr>
        <w:spacing w:after="0" w:line="240" w:lineRule="auto"/>
        <w:jc w:val="both"/>
        <w:rPr>
          <w:color w:val="FFFFFF" w:themeColor="background1"/>
          <w:sz w:val="28"/>
          <w:szCs w:val="28"/>
          <w:rtl/>
        </w:rPr>
      </w:pPr>
      <w:r>
        <w:rPr>
          <w:rFonts w:ascii="ArialMT-Identity-H" w:cs="ArialMT-Identity-H"/>
          <w:noProof/>
          <w:color w:val="FFFFFF" w:themeColor="background1"/>
          <w:sz w:val="28"/>
          <w:szCs w:val="28"/>
          <w:rtl/>
        </w:rPr>
        <w:drawing>
          <wp:anchor distT="0" distB="0" distL="114300" distR="114300" simplePos="0" relativeHeight="251684352" behindDoc="0" locked="0" layoutInCell="1" allowOverlap="1" wp14:anchorId="48B7CF8A" wp14:editId="4EA1B2CE">
            <wp:simplePos x="0" y="0"/>
            <wp:positionH relativeFrom="column">
              <wp:posOffset>473075</wp:posOffset>
            </wp:positionH>
            <wp:positionV relativeFrom="paragraph">
              <wp:posOffset>161290</wp:posOffset>
            </wp:positionV>
            <wp:extent cx="1788160" cy="1788160"/>
            <wp:effectExtent l="0" t="0" r="2540" b="2540"/>
            <wp:wrapNone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280123073_728962791576594_8485147679267922340_n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6C2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تم</w:t>
      </w:r>
      <w:r w:rsidR="00BA1DFB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ـــ</w:t>
      </w:r>
      <w:r w:rsidR="00306C2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رين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5</w:t>
      </w:r>
    </w:p>
    <w:p w:rsidR="00306C24" w:rsidRPr="0072779E" w:rsidRDefault="00306C24" w:rsidP="003823C5">
      <w:pPr>
        <w:pStyle w:val="a5"/>
        <w:numPr>
          <w:ilvl w:val="0"/>
          <w:numId w:val="10"/>
        </w:numPr>
        <w:spacing w:after="0" w:line="240" w:lineRule="auto"/>
        <w:jc w:val="both"/>
        <w:rPr>
          <w:sz w:val="24"/>
          <w:szCs w:val="24"/>
          <w:rtl/>
          <w:lang w:val="fr-FR" w:bidi="ar-DZ"/>
        </w:rPr>
      </w:pPr>
      <w:r w:rsidRPr="0072779E">
        <w:rPr>
          <w:rFonts w:hint="cs"/>
          <w:sz w:val="24"/>
          <w:szCs w:val="24"/>
          <w:rtl/>
        </w:rPr>
        <w:t xml:space="preserve">أوجد العدد </w:t>
      </w:r>
      <w:r w:rsidRPr="0072779E">
        <w:rPr>
          <w:rFonts w:asciiTheme="majorBidi" w:hAnsiTheme="majorBidi" w:cstheme="majorBidi"/>
          <w:i/>
          <w:iCs/>
          <w:sz w:val="24"/>
          <w:szCs w:val="24"/>
          <w:lang w:val="fr-FR"/>
        </w:rPr>
        <w:t>x</w:t>
      </w:r>
      <w:r w:rsidRPr="0072779E">
        <w:rPr>
          <w:rFonts w:hint="cs"/>
          <w:sz w:val="24"/>
          <w:szCs w:val="24"/>
          <w:rtl/>
          <w:lang w:val="fr-FR" w:bidi="ar-DZ"/>
        </w:rPr>
        <w:t xml:space="preserve"> حيث:     </w:t>
      </w:r>
      <m:oMath>
        <m:r>
          <w:rPr>
            <w:rFonts w:ascii="Cambria Math" w:hAnsi="Cambria Math"/>
            <w:sz w:val="24"/>
            <w:szCs w:val="24"/>
            <w:lang w:val="fr-FR" w:bidi="ar-DZ"/>
          </w:rPr>
          <m:t>PGC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fr-FR" w:bidi="ar-DZ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528;561</m:t>
            </m:r>
          </m:e>
        </m:d>
        <m:r>
          <w:rPr>
            <w:rFonts w:ascii="Cambria Math" w:hAnsi="Cambria Math"/>
            <w:sz w:val="24"/>
            <w:szCs w:val="24"/>
            <w:lang w:val="fr-FR"/>
          </w:rPr>
          <m:t>=x</m:t>
        </m:r>
      </m:oMath>
    </w:p>
    <w:p w:rsidR="00306C24" w:rsidRPr="0072779E" w:rsidRDefault="00306C24" w:rsidP="003823C5">
      <w:pPr>
        <w:pStyle w:val="a5"/>
        <w:numPr>
          <w:ilvl w:val="0"/>
          <w:numId w:val="10"/>
        </w:numPr>
        <w:spacing w:after="0" w:line="240" w:lineRule="auto"/>
        <w:jc w:val="both"/>
        <w:rPr>
          <w:sz w:val="24"/>
          <w:szCs w:val="24"/>
          <w:rtl/>
          <w:lang w:val="fr-FR" w:bidi="ar-DZ"/>
        </w:rPr>
      </w:pPr>
      <w:r w:rsidRPr="0072779E">
        <w:rPr>
          <w:rFonts w:hint="cs"/>
          <w:sz w:val="24"/>
          <w:szCs w:val="24"/>
          <w:rtl/>
          <w:lang w:val="fr-FR" w:bidi="ar-DZ"/>
        </w:rPr>
        <w:t>تحقّق حسابيا أنّ :</w:t>
      </w:r>
      <m:oMath>
        <m:sSup>
          <m:sSupPr>
            <m:ctrlPr>
              <w:rPr>
                <w:rFonts w:ascii="Cambria Math" w:hAnsi="Cambria Math"/>
                <w:sz w:val="24"/>
                <w:szCs w:val="24"/>
                <w:lang w:val="fr-FR" w:bidi="ar-DZ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FR" w:bidi="ar-DZ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  <w:lang w:val="fr-FR" w:bidi="ar-DZ"/>
          </w:rPr>
          <m:t>-30</m:t>
        </m:r>
        <m:r>
          <w:rPr>
            <w:rFonts w:ascii="Cambria Math" w:hAnsi="Cambria Math"/>
            <w:sz w:val="24"/>
            <w:szCs w:val="24"/>
            <w:lang w:bidi="ar-DZ"/>
          </w:rPr>
          <m:t>x-99=0</m:t>
        </m:r>
      </m:oMath>
    </w:p>
    <w:p w:rsidR="00306C24" w:rsidRPr="0072779E" w:rsidRDefault="009A363B" w:rsidP="003823C5">
      <w:pPr>
        <w:pStyle w:val="a5"/>
        <w:numPr>
          <w:ilvl w:val="0"/>
          <w:numId w:val="10"/>
        </w:numPr>
        <w:spacing w:after="0" w:line="240" w:lineRule="auto"/>
        <w:jc w:val="both"/>
        <w:rPr>
          <w:sz w:val="24"/>
          <w:szCs w:val="24"/>
          <w:rtl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2880" behindDoc="1" locked="0" layoutInCell="1" allowOverlap="1" wp14:anchorId="17E1AFBD" wp14:editId="481FA9D8">
            <wp:simplePos x="0" y="0"/>
            <wp:positionH relativeFrom="column">
              <wp:posOffset>5379085</wp:posOffset>
            </wp:positionH>
            <wp:positionV relativeFrom="paragraph">
              <wp:posOffset>178435</wp:posOffset>
            </wp:positionV>
            <wp:extent cx="1087755" cy="377825"/>
            <wp:effectExtent l="0" t="0" r="0" b="0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6C24" w:rsidRPr="0072779E">
        <w:rPr>
          <w:rFonts w:hint="cs"/>
          <w:sz w:val="24"/>
          <w:szCs w:val="24"/>
          <w:rtl/>
          <w:lang w:val="fr-FR" w:bidi="ar-DZ"/>
        </w:rPr>
        <w:t xml:space="preserve">جــد نسبة غير قابلة للاختزال تساوي العدد </w:t>
      </w:r>
      <m:oMath>
        <m:f>
          <m:fPr>
            <m:ctrlPr>
              <w:rPr>
                <w:rFonts w:ascii="Cambria Math" w:hAnsi="Cambria Math"/>
                <w:sz w:val="24"/>
                <w:szCs w:val="24"/>
                <w:lang w:val="fr-FR" w:bidi="ar-DZ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 w:bidi="ar-DZ"/>
              </w:rPr>
              <m:t>52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fr-FR" w:bidi="ar-DZ"/>
              </w:rPr>
              <m:t>561</m:t>
            </m:r>
          </m:den>
        </m:f>
      </m:oMath>
      <w:r w:rsidR="002F40D9" w:rsidRPr="0072779E">
        <w:rPr>
          <w:rFonts w:hint="cs"/>
          <w:sz w:val="24"/>
          <w:szCs w:val="24"/>
          <w:rtl/>
          <w:lang w:val="fr-FR" w:bidi="ar-DZ"/>
        </w:rPr>
        <w:t xml:space="preserve"> .</w:t>
      </w:r>
    </w:p>
    <w:p w:rsidR="00D31AC7" w:rsidRPr="009A363B" w:rsidRDefault="00CD3985" w:rsidP="009A363B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6</w:t>
      </w:r>
      <w:r w:rsidR="00035973" w:rsidRPr="009A363B">
        <w:rPr>
          <w:rFonts w:asciiTheme="majorBidi" w:hAnsiTheme="majorBidi" w:cstheme="majorBidi"/>
          <w:noProof/>
          <w:color w:val="FFFFFF" w:themeColor="background1"/>
          <w:sz w:val="24"/>
          <w:szCs w:val="24"/>
          <w:rtl/>
        </w:rPr>
        <w:t xml:space="preserve"> </w:t>
      </w:r>
    </w:p>
    <w:p w:rsidR="004110A3" w:rsidRPr="0072779E" w:rsidRDefault="004110A3" w:rsidP="004110A3">
      <w:pPr>
        <w:pStyle w:val="a5"/>
        <w:numPr>
          <w:ilvl w:val="0"/>
          <w:numId w:val="21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 w:hint="cs"/>
          <w:sz w:val="24"/>
          <w:szCs w:val="24"/>
          <w:rtl/>
        </w:rPr>
        <w:t>هل 11 يقسم كلا</w:t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>ّ</w:t>
      </w:r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من 143 و 572 ؟ علّل إجابتك</w:t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166815" w:rsidRPr="0072779E" w:rsidRDefault="009A363B" w:rsidP="004110A3">
      <w:pPr>
        <w:pStyle w:val="a5"/>
        <w:numPr>
          <w:ilvl w:val="0"/>
          <w:numId w:val="21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3904" behindDoc="1" locked="0" layoutInCell="1" allowOverlap="1" wp14:anchorId="4C08CB8A" wp14:editId="08755A62">
            <wp:simplePos x="0" y="0"/>
            <wp:positionH relativeFrom="column">
              <wp:posOffset>5379085</wp:posOffset>
            </wp:positionH>
            <wp:positionV relativeFrom="paragraph">
              <wp:posOffset>90805</wp:posOffset>
            </wp:positionV>
            <wp:extent cx="1087755" cy="377825"/>
            <wp:effectExtent l="0" t="0" r="0" b="0"/>
            <wp:wrapNone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10A3" w:rsidRPr="0072779E">
        <w:rPr>
          <w:rFonts w:asciiTheme="majorBidi" w:hAnsiTheme="majorBidi" w:cstheme="majorBidi" w:hint="cs"/>
          <w:sz w:val="24"/>
          <w:szCs w:val="24"/>
          <w:rtl/>
        </w:rPr>
        <w:t>بيّن دون إجراء عملية القسمة أن 11 يقسم كلا من 715 و429 .</w:t>
      </w:r>
    </w:p>
    <w:p w:rsidR="00D31AC7" w:rsidRPr="009A363B" w:rsidRDefault="00CD3985" w:rsidP="009A363B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7</w:t>
      </w:r>
    </w:p>
    <w:p w:rsidR="00D31AC7" w:rsidRPr="0072779E" w:rsidRDefault="00D31AC7" w:rsidP="003823C5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 xml:space="preserve">نعتبر العددين 286 و 130 </w:t>
      </w:r>
      <w:r w:rsidR="00090C92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  <w:r w:rsidR="0009470F" w:rsidRPr="0072779E">
        <w:rPr>
          <w:rFonts w:asciiTheme="majorBidi" w:hAnsiTheme="majorBidi" w:cstheme="majorBidi"/>
          <w:noProof/>
          <w:color w:val="00B050"/>
          <w:sz w:val="32"/>
          <w:szCs w:val="32"/>
          <w:rtl/>
        </w:rPr>
        <w:t xml:space="preserve"> </w:t>
      </w:r>
    </w:p>
    <w:p w:rsidR="00D31AC7" w:rsidRPr="0072779E" w:rsidRDefault="00D31AC7" w:rsidP="003823C5">
      <w:pPr>
        <w:pStyle w:val="a5"/>
        <w:numPr>
          <w:ilvl w:val="0"/>
          <w:numId w:val="3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 xml:space="preserve">باستعمال خوارزمية </w:t>
      </w:r>
      <w:r w:rsidR="00287EB0" w:rsidRPr="0072779E">
        <w:rPr>
          <w:rFonts w:asciiTheme="majorBidi" w:hAnsiTheme="majorBidi" w:cstheme="majorBidi"/>
          <w:sz w:val="24"/>
          <w:szCs w:val="24"/>
          <w:rtl/>
        </w:rPr>
        <w:t>إقليدس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 عين</w:t>
      </w:r>
      <w:r w:rsidR="00287EB0" w:rsidRPr="0072779E">
        <w:rPr>
          <w:rFonts w:asciiTheme="majorBidi" w:hAnsiTheme="majorBidi" w:cstheme="majorBidi"/>
          <w:sz w:val="24"/>
          <w:szCs w:val="24"/>
          <w:lang w:val="fr-FR"/>
        </w:rPr>
        <w:t>)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 130</w:t>
      </w:r>
      <w:r w:rsidRPr="0072779E">
        <w:rPr>
          <w:rFonts w:asciiTheme="majorBidi" w:hAnsiTheme="majorBidi" w:cstheme="majorBidi"/>
          <w:sz w:val="24"/>
          <w:szCs w:val="24"/>
        </w:rPr>
        <w:t>PGCD ( 286;</w:t>
      </w:r>
    </w:p>
    <w:p w:rsidR="00287EB0" w:rsidRPr="0072779E" w:rsidRDefault="009A363B" w:rsidP="003823C5">
      <w:pPr>
        <w:pStyle w:val="a5"/>
        <w:numPr>
          <w:ilvl w:val="0"/>
          <w:numId w:val="3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4928" behindDoc="1" locked="0" layoutInCell="1" allowOverlap="1" wp14:anchorId="08931876" wp14:editId="0E1E1A1F">
            <wp:simplePos x="0" y="0"/>
            <wp:positionH relativeFrom="column">
              <wp:posOffset>5379085</wp:posOffset>
            </wp:positionH>
            <wp:positionV relativeFrom="paragraph">
              <wp:posOffset>179705</wp:posOffset>
            </wp:positionV>
            <wp:extent cx="1087755" cy="377825"/>
            <wp:effectExtent l="0" t="0" r="0" b="0"/>
            <wp:wrapNone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87EB0" w:rsidRPr="0072779E">
        <w:rPr>
          <w:rFonts w:asciiTheme="majorBidi" w:hAnsiTheme="majorBidi" w:cstheme="majorBidi"/>
          <w:sz w:val="24"/>
          <w:szCs w:val="24"/>
          <w:rtl/>
        </w:rPr>
        <w:t xml:space="preserve">ليكن الكسر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A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86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130</m:t>
            </m:r>
          </m:den>
        </m:f>
      </m:oMath>
      <w:r w:rsidR="00287EB0" w:rsidRPr="0072779E">
        <w:rPr>
          <w:rFonts w:asciiTheme="majorBidi" w:hAnsiTheme="majorBidi" w:cstheme="majorBidi"/>
          <w:sz w:val="24"/>
          <w:szCs w:val="24"/>
          <w:rtl/>
        </w:rPr>
        <w:t xml:space="preserve">  , أكتب </w:t>
      </w:r>
      <w:r w:rsidR="00287EB0" w:rsidRPr="0072779E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287EB0" w:rsidRPr="0072779E">
        <w:rPr>
          <w:rFonts w:asciiTheme="majorBidi" w:hAnsiTheme="majorBidi" w:cstheme="majorBidi"/>
          <w:sz w:val="24"/>
          <w:szCs w:val="24"/>
          <w:rtl/>
        </w:rPr>
        <w:t xml:space="preserve"> على شكل كسر غير قابل للاختزال </w:t>
      </w:r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CD3985" w:rsidRPr="009A363B" w:rsidRDefault="00CD3985" w:rsidP="003823C5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8</w:t>
      </w:r>
    </w:p>
    <w:p w:rsidR="00306C24" w:rsidRPr="0072779E" w:rsidRDefault="00306C24" w:rsidP="003823C5">
      <w:pPr>
        <w:pStyle w:val="a5"/>
        <w:numPr>
          <w:ilvl w:val="0"/>
          <w:numId w:val="12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 w:hint="cs"/>
          <w:sz w:val="24"/>
          <w:szCs w:val="24"/>
          <w:rtl/>
        </w:rPr>
        <w:t>أحسب القاسم المشترك الأكبر للعددين 2013 و 205</w:t>
      </w:r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7001DE" w:rsidRPr="0072779E" w:rsidRDefault="009A363B" w:rsidP="003823C5">
      <w:pPr>
        <w:pStyle w:val="a5"/>
        <w:numPr>
          <w:ilvl w:val="0"/>
          <w:numId w:val="12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5952" behindDoc="1" locked="0" layoutInCell="1" allowOverlap="1" wp14:anchorId="60A4DA60" wp14:editId="2F5A7802">
            <wp:simplePos x="0" y="0"/>
            <wp:positionH relativeFrom="column">
              <wp:posOffset>5379085</wp:posOffset>
            </wp:positionH>
            <wp:positionV relativeFrom="paragraph">
              <wp:posOffset>247650</wp:posOffset>
            </wp:positionV>
            <wp:extent cx="1087755" cy="377825"/>
            <wp:effectExtent l="0" t="0" r="0" b="0"/>
            <wp:wrapNone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08775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6C24" w:rsidRPr="0072779E">
        <w:rPr>
          <w:rFonts w:asciiTheme="majorBidi" w:hAnsiTheme="majorBidi" w:cstheme="majorBidi" w:hint="cs"/>
          <w:sz w:val="24"/>
          <w:szCs w:val="24"/>
          <w:rtl/>
        </w:rPr>
        <w:t>أكتب الكسر</w:t>
      </w:r>
      <w:r w:rsidR="00306C24" w:rsidRPr="0072779E">
        <w:rPr>
          <w:rFonts w:asciiTheme="majorBidi" w:hAnsiTheme="majorBidi" w:cstheme="majorBidi"/>
          <w:sz w:val="24"/>
          <w:szCs w:val="24"/>
          <w:lang w:val="fr-FR"/>
        </w:rPr>
        <w:t>A</w:t>
      </w:r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 w:rsidR="00306C24" w:rsidRPr="0072779E">
        <w:rPr>
          <w:rFonts w:asciiTheme="majorBidi" w:hAnsiTheme="majorBidi" w:cstheme="majorBidi" w:hint="cs"/>
          <w:sz w:val="24"/>
          <w:szCs w:val="24"/>
          <w:rtl/>
        </w:rPr>
        <w:t xml:space="preserve">حيث  </w:t>
      </w:r>
      <m:oMath>
        <m:r>
          <w:rPr>
            <w:rFonts w:ascii="Cambria Math" w:hAnsi="Cambria Math" w:cstheme="majorBidi"/>
            <w:sz w:val="24"/>
            <w:szCs w:val="24"/>
          </w:rPr>
          <m:t>A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11</m:t>
                </m:r>
              </m:den>
            </m:f>
            <m:r>
              <w:rPr>
                <w:rFonts w:ascii="Cambria Math" w:hAnsi="Cambria Math" w:cstheme="majorBidi"/>
                <w:sz w:val="24"/>
                <w:szCs w:val="24"/>
              </w:rPr>
              <m:t>+6×3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</w:rPr>
              <m:t>3+12×15</m:t>
            </m:r>
          </m:den>
        </m:f>
      </m:oMath>
      <w:r w:rsidR="00306C24" w:rsidRPr="0072779E">
        <w:rPr>
          <w:rFonts w:asciiTheme="majorBidi" w:hAnsiTheme="majorBidi" w:cstheme="majorBidi" w:hint="cs"/>
          <w:sz w:val="24"/>
          <w:szCs w:val="24"/>
          <w:rtl/>
        </w:rPr>
        <w:t xml:space="preserve"> على شكل كسر غير قابل للاختزال </w:t>
      </w:r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5064BA" w:rsidRPr="009A363B" w:rsidRDefault="005064BA" w:rsidP="003823C5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9</w:t>
      </w:r>
    </w:p>
    <w:p w:rsidR="005064BA" w:rsidRPr="0072779E" w:rsidRDefault="005064BA" w:rsidP="003823C5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أوجد القاسم المشترك الأكبر للعددين 264 و  360</w:t>
      </w:r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5064BA" w:rsidRPr="0072779E" w:rsidRDefault="005064BA" w:rsidP="003823C5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 xml:space="preserve">هل العددان 264 و  360 أوليان فيما بينهما ؟ برّر </w:t>
      </w:r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إجابتك.</w:t>
      </w:r>
    </w:p>
    <w:p w:rsidR="007001DE" w:rsidRPr="0072779E" w:rsidRDefault="005064BA" w:rsidP="003823C5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 xml:space="preserve">اختزل الكسر </w:t>
      </w:r>
      <m:oMath>
        <m:f>
          <m:fPr>
            <m:ctrlPr>
              <w:rPr>
                <w:rFonts w:ascii="Cambria Math" w:hAnsiTheme="majorBidi" w:cstheme="majorBidi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64</m:t>
            </m:r>
          </m:num>
          <m:den>
            <m:r>
              <m:rPr>
                <m:sty m:val="p"/>
              </m:rPr>
              <w:rPr>
                <w:rFonts w:ascii="Cambria Math" w:hAnsiTheme="majorBidi" w:cstheme="majorBidi"/>
                <w:sz w:val="24"/>
                <w:szCs w:val="24"/>
              </w:rPr>
              <m:t>360</m:t>
            </m:r>
          </m:den>
        </m:f>
      </m:oMath>
      <w:r w:rsidR="002F40D9" w:rsidRPr="0072779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3823C5" w:rsidRPr="0072779E" w:rsidRDefault="009A363B" w:rsidP="00D61CAF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6976" behindDoc="1" locked="0" layoutInCell="1" allowOverlap="1" wp14:anchorId="3CBC9B45" wp14:editId="2A9D7DE2">
            <wp:simplePos x="0" y="0"/>
            <wp:positionH relativeFrom="column">
              <wp:posOffset>5289550</wp:posOffset>
            </wp:positionH>
            <wp:positionV relativeFrom="paragraph">
              <wp:posOffset>172085</wp:posOffset>
            </wp:positionV>
            <wp:extent cx="1183005" cy="377825"/>
            <wp:effectExtent l="0" t="0" r="0" b="0"/>
            <wp:wrapNone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5064BA" w:rsidRPr="0072779E">
        <w:rPr>
          <w:rFonts w:asciiTheme="majorBidi" w:hAnsiTheme="majorBidi" w:cstheme="majorBidi"/>
          <w:sz w:val="24"/>
          <w:szCs w:val="24"/>
          <w:rtl/>
        </w:rPr>
        <w:t xml:space="preserve">الكتب العدد </w:t>
      </w:r>
      <w:r w:rsidR="005064BA" w:rsidRPr="0072779E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="005064BA" w:rsidRPr="0072779E">
        <w:rPr>
          <w:rFonts w:asciiTheme="majorBidi" w:hAnsiTheme="majorBidi" w:cstheme="majorBidi"/>
          <w:i/>
          <w:iCs/>
          <w:sz w:val="24"/>
          <w:szCs w:val="24"/>
          <w:lang w:val="fr-FR"/>
        </w:rPr>
        <w:t>F</w:t>
      </w:r>
      <w:r w:rsidR="005064BA" w:rsidRPr="0072779E">
        <w:rPr>
          <w:rFonts w:asciiTheme="majorBidi" w:hAnsiTheme="majorBidi" w:cstheme="majorBidi"/>
          <w:sz w:val="24"/>
          <w:szCs w:val="24"/>
          <w:rtl/>
        </w:rPr>
        <w:t xml:space="preserve">على شكل كسر غير قابل للاختزال حيث </w:t>
      </w:r>
      <m:oMath>
        <m:r>
          <w:rPr>
            <w:rFonts w:ascii="Cambria Math" w:hAnsi="Cambria Math" w:cstheme="majorBidi"/>
            <w:sz w:val="24"/>
            <w:szCs w:val="24"/>
          </w:rPr>
          <m:t>F</m:t>
        </m:r>
        <m:r>
          <w:rPr>
            <w:rFonts w:ascii="Cambria Math" w:hAnsiTheme="majorBidi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264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360</m:t>
            </m:r>
          </m:den>
        </m:f>
        <m:r>
          <w:rPr>
            <w:rFonts w:ascii="Cambria Math" w:hAnsi="Cambria Math" w:cstheme="majorBidi"/>
            <w:sz w:val="24"/>
            <w:szCs w:val="24"/>
          </w:rPr>
          <m:t>-</m:t>
        </m:r>
        <m:f>
          <m:f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sz w:val="24"/>
                <w:szCs w:val="24"/>
              </w:rPr>
              <m:t>1</m:t>
            </m:r>
          </m:num>
          <m:den>
            <m:r>
              <w:rPr>
                <w:rFonts w:ascii="Cambria Math" w:hAnsiTheme="majorBidi" w:cstheme="majorBidi"/>
                <w:sz w:val="24"/>
                <w:szCs w:val="24"/>
              </w:rPr>
              <m:t>5</m:t>
            </m:r>
          </m:den>
        </m:f>
      </m:oMath>
      <w:r w:rsidR="004B50D9" w:rsidRPr="0072779E">
        <w:rPr>
          <w:rFonts w:asciiTheme="majorBidi" w:hAnsiTheme="majorBidi" w:cstheme="majorBidi" w:hint="cs"/>
          <w:sz w:val="24"/>
          <w:szCs w:val="24"/>
          <w:rtl/>
        </w:rPr>
        <w:t xml:space="preserve">   .</w:t>
      </w:r>
    </w:p>
    <w:p w:rsidR="00A94248" w:rsidRPr="009A363B" w:rsidRDefault="00A94248" w:rsidP="003823C5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731074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10</w:t>
      </w:r>
    </w:p>
    <w:p w:rsidR="00A94248" w:rsidRPr="0072779E" w:rsidRDefault="00A94248" w:rsidP="003823C5">
      <w:pPr>
        <w:pStyle w:val="a5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0"/>
          <w:szCs w:val="20"/>
          <w:lang w:val="fr-FR"/>
        </w:rPr>
        <w:t>X</w:t>
      </w:r>
      <w:r w:rsidRPr="0072779E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72779E">
        <w:rPr>
          <w:rFonts w:asciiTheme="majorBidi" w:hAnsiTheme="majorBidi" w:cstheme="majorBidi" w:hint="cs"/>
          <w:sz w:val="24"/>
          <w:szCs w:val="24"/>
          <w:rtl/>
          <w:lang w:val="fr-FR" w:bidi="ar-DZ"/>
        </w:rPr>
        <w:t xml:space="preserve"> و </w:t>
      </w:r>
      <w:r w:rsidRPr="0072779E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72779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عددا طبيعيان حيث :   </w:t>
      </w:r>
      <w:r w:rsidRPr="0072779E">
        <w:rPr>
          <w:rFonts w:asciiTheme="majorBidi" w:hAnsiTheme="majorBidi" w:cstheme="majorBidi"/>
          <w:sz w:val="20"/>
          <w:szCs w:val="20"/>
          <w:lang w:bidi="ar-DZ"/>
        </w:rPr>
        <w:t>Y</w:t>
      </w:r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493 = </w:t>
      </w:r>
      <w:r w:rsidRPr="0072779E">
        <w:rPr>
          <w:rFonts w:asciiTheme="majorBidi" w:hAnsiTheme="majorBidi" w:cstheme="majorBidi"/>
          <w:sz w:val="20"/>
          <w:szCs w:val="20"/>
          <w:lang w:val="fr-FR"/>
        </w:rPr>
        <w:t>X</w:t>
      </w:r>
      <w:r w:rsidRPr="0072779E">
        <w:rPr>
          <w:rFonts w:asciiTheme="majorBidi" w:hAnsiTheme="majorBidi" w:cstheme="majorBidi" w:hint="cs"/>
          <w:sz w:val="24"/>
          <w:szCs w:val="24"/>
          <w:rtl/>
          <w:lang w:val="fr-FR"/>
        </w:rPr>
        <w:t>667</w:t>
      </w:r>
    </w:p>
    <w:p w:rsidR="00A94248" w:rsidRPr="0072779E" w:rsidRDefault="00A94248" w:rsidP="003823C5">
      <w:pPr>
        <w:pStyle w:val="a5"/>
        <w:numPr>
          <w:ilvl w:val="0"/>
          <w:numId w:val="1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val="fr-FR"/>
        </w:rPr>
      </w:pPr>
      <w:r w:rsidRPr="0072779E">
        <w:rPr>
          <w:rFonts w:asciiTheme="majorBidi" w:hAnsiTheme="majorBidi" w:cstheme="majorBidi" w:hint="cs"/>
          <w:sz w:val="24"/>
          <w:szCs w:val="24"/>
          <w:rtl/>
          <w:lang w:val="fr-FR"/>
        </w:rPr>
        <w:t>احسب القاسم المشترك الأكبر للعددين 493  و667 .</w:t>
      </w:r>
    </w:p>
    <w:p w:rsidR="00731074" w:rsidRPr="0072779E" w:rsidRDefault="009A363B" w:rsidP="003823C5">
      <w:pPr>
        <w:pStyle w:val="a5"/>
        <w:numPr>
          <w:ilvl w:val="0"/>
          <w:numId w:val="1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48000" behindDoc="1" locked="0" layoutInCell="1" allowOverlap="1" wp14:anchorId="2C116223" wp14:editId="31EEB541">
            <wp:simplePos x="0" y="0"/>
            <wp:positionH relativeFrom="column">
              <wp:posOffset>5308600</wp:posOffset>
            </wp:positionH>
            <wp:positionV relativeFrom="paragraph">
              <wp:posOffset>169545</wp:posOffset>
            </wp:positionV>
            <wp:extent cx="1183005" cy="377825"/>
            <wp:effectExtent l="0" t="0" r="0" b="0"/>
            <wp:wrapNone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94248" w:rsidRPr="0072779E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اكتب الكسر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fr-FR"/>
              </w:rPr>
              <m:t>Y</m:t>
            </m:r>
          </m:den>
        </m:f>
      </m:oMath>
      <w:r w:rsidR="00A94248" w:rsidRPr="0072779E">
        <w:rPr>
          <w:rFonts w:asciiTheme="majorBidi" w:hAnsiTheme="majorBidi" w:cstheme="majorBidi" w:hint="cs"/>
          <w:sz w:val="24"/>
          <w:szCs w:val="24"/>
          <w:rtl/>
          <w:lang w:val="fr-FR"/>
        </w:rPr>
        <w:t xml:space="preserve"> على شكل كسر غير قابل للاختزال .</w:t>
      </w:r>
    </w:p>
    <w:p w:rsidR="00D61CAF" w:rsidRPr="009A363B" w:rsidRDefault="00D61CAF" w:rsidP="00D80699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تمـــرين </w:t>
      </w:r>
      <w:r w:rsidR="00D80699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11</w:t>
      </w:r>
    </w:p>
    <w:p w:rsidR="00D61CAF" w:rsidRPr="0072779E" w:rsidRDefault="00D2569E" w:rsidP="0043721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noProof/>
          <w:sz w:val="24"/>
          <w:szCs w:val="24"/>
          <w:rtl/>
        </w:rPr>
        <w:drawing>
          <wp:anchor distT="0" distB="0" distL="114300" distR="114300" simplePos="0" relativeHeight="251590656" behindDoc="0" locked="0" layoutInCell="1" allowOverlap="1" wp14:anchorId="1C2EC135" wp14:editId="48B6D2BD">
            <wp:simplePos x="0" y="0"/>
            <wp:positionH relativeFrom="column">
              <wp:posOffset>-538859</wp:posOffset>
            </wp:positionH>
            <wp:positionV relativeFrom="paragraph">
              <wp:posOffset>27376</wp:posOffset>
            </wp:positionV>
            <wp:extent cx="963827" cy="791638"/>
            <wp:effectExtent l="0" t="0" r="0" b="0"/>
            <wp:wrapNone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4545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968456" cy="795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</m:oMath>
      <w:r w:rsidR="0043721F" w:rsidRPr="0072779E">
        <w:rPr>
          <w:rFonts w:asciiTheme="majorBidi" w:hAnsiTheme="majorBidi" w:cstheme="majorBidi" w:hint="cs"/>
          <w:sz w:val="24"/>
          <w:szCs w:val="24"/>
          <w:rtl/>
        </w:rPr>
        <w:t xml:space="preserve"> و </w:t>
      </w:r>
      <m:oMath>
        <m:r>
          <w:rPr>
            <w:rFonts w:ascii="Cambria Math" w:hAnsi="Cambria Math" w:cstheme="majorBidi"/>
            <w:sz w:val="24"/>
            <w:szCs w:val="24"/>
          </w:rPr>
          <m:t>b</m:t>
        </m:r>
      </m:oMath>
      <w:r w:rsidR="0043721F" w:rsidRPr="0072779E">
        <w:rPr>
          <w:rFonts w:asciiTheme="majorBidi" w:hAnsiTheme="majorBidi" w:cstheme="majorBidi" w:hint="cs"/>
          <w:sz w:val="24"/>
          <w:szCs w:val="24"/>
          <w:rtl/>
        </w:rPr>
        <w:t xml:space="preserve"> عددان طبيعيان غير معدومين بحيث :</w:t>
      </w:r>
    </w:p>
    <w:p w:rsidR="0043721F" w:rsidRPr="0072779E" w:rsidRDefault="002840BD" w:rsidP="0043721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28BF82C0" wp14:editId="5607D910">
                <wp:simplePos x="0" y="0"/>
                <wp:positionH relativeFrom="column">
                  <wp:posOffset>-572135</wp:posOffset>
                </wp:positionH>
                <wp:positionV relativeFrom="paragraph">
                  <wp:posOffset>99695</wp:posOffset>
                </wp:positionV>
                <wp:extent cx="725170" cy="403860"/>
                <wp:effectExtent l="0" t="0" r="3175" b="635"/>
                <wp:wrapNone/>
                <wp:docPr id="19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5170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12E8" w:rsidRPr="00F2375A" w:rsidRDefault="00DE12E8">
                            <w:pPr>
                              <w:rPr>
                                <w:rFonts w:ascii="Bulgari" w:hAnsi="Bulgari"/>
                                <w:sz w:val="48"/>
                                <w:szCs w:val="48"/>
                                <w:lang w:val="fr-FR" w:bidi="ar-DZ"/>
                              </w:rPr>
                            </w:pPr>
                            <w:r>
                              <w:rPr>
                                <w:rFonts w:ascii="Bulgari" w:hAnsi="Bulgari" w:hint="cs"/>
                                <w:sz w:val="48"/>
                                <w:szCs w:val="48"/>
                                <w:rtl/>
                                <w:lang w:val="fr-FR" w:bidi="ar-DZ"/>
                              </w:rPr>
                              <w:t>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8BF82C0" id="Rectangle 50" o:spid="_x0000_s1032" style="position:absolute;left:0;text-align:left;margin-left:-45.05pt;margin-top:7.85pt;width:57.1pt;height:31.8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" filled="f" stroked="f">
                <v:textbox>
                  <w:txbxContent>
                    <w:p w:rsidR="00DE12E8" w:rsidRPr="00F2375A" w:rsidRDefault="00DE12E8">
                      <w:pPr>
                        <w:rPr>
                          <w:rFonts w:ascii="Bulgari" w:hAnsi="Bulgari"/>
                          <w:sz w:val="48"/>
                          <w:szCs w:val="48"/>
                          <w:lang w:val="fr-FR" w:bidi="ar-DZ"/>
                        </w:rPr>
                      </w:pPr>
                      <w:r>
                        <w:rPr>
                          <w:rFonts w:ascii="Bulgari" w:hAnsi="Bulgari" w:hint="cs"/>
                          <w:sz w:val="48"/>
                          <w:szCs w:val="48"/>
                          <w:rtl/>
                          <w:lang w:val="fr-FR" w:bidi="ar-DZ"/>
                        </w:rPr>
                        <w:t>01</w:t>
                      </w:r>
                    </w:p>
                  </w:txbxContent>
                </v:textbox>
              </v:rect>
            </w:pict>
          </mc:Fallback>
        </mc:AlternateConten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a</m:t>
        </m:r>
        <m:r>
          <w:rPr>
            <w:rFonts w:ascii="Cambria Math" w:hAnsi="Cambria Math" w:cstheme="majorBidi"/>
            <w:sz w:val="24"/>
            <w:szCs w:val="24"/>
          </w:rPr>
          <m:t>+b=55</m:t>
        </m:r>
      </m:oMath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721F" w:rsidRPr="0072779E">
        <w:rPr>
          <w:rFonts w:asciiTheme="majorBidi" w:hAnsiTheme="majorBidi" w:cstheme="majorBidi" w:hint="cs"/>
          <w:sz w:val="24"/>
          <w:szCs w:val="24"/>
          <w:rtl/>
        </w:rPr>
        <w:t xml:space="preserve">و   </w:t>
      </w:r>
      <m:oMath>
        <m:r>
          <w:rPr>
            <w:rFonts w:ascii="Cambria Math" w:hAnsi="Cambria Math" w:cstheme="majorBidi"/>
            <w:sz w:val="24"/>
            <w:szCs w:val="24"/>
          </w:rPr>
          <m:t>PGCD</m:t>
        </m:r>
        <m:d>
          <m:d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a;b</m:t>
            </m:r>
          </m:e>
        </m:d>
        <m:r>
          <w:rPr>
            <w:rFonts w:ascii="Cambria Math" w:hAnsi="Cambria Math" w:cstheme="majorBidi"/>
            <w:sz w:val="24"/>
            <w:szCs w:val="24"/>
          </w:rPr>
          <m:t>=11</m:t>
        </m:r>
      </m:oMath>
    </w:p>
    <w:p w:rsidR="00D61CAF" w:rsidRPr="0072779E" w:rsidRDefault="0043721F" w:rsidP="0043721F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ـ أوجد العددان  </w:t>
      </w:r>
      <m:oMath>
        <m:r>
          <w:rPr>
            <w:rFonts w:ascii="Cambria Math" w:hAnsi="Cambria Math" w:cstheme="majorBidi"/>
            <w:sz w:val="24"/>
            <w:szCs w:val="24"/>
          </w:rPr>
          <m:t>a</m:t>
        </m:r>
      </m:oMath>
      <w:r w:rsidRPr="0072779E">
        <w:rPr>
          <w:rFonts w:asciiTheme="majorBidi" w:hAnsiTheme="majorBidi" w:cstheme="majorBidi" w:hint="cs"/>
          <w:sz w:val="24"/>
          <w:szCs w:val="24"/>
          <w:rtl/>
        </w:rPr>
        <w:t xml:space="preserve">  و </w:t>
      </w:r>
      <m:oMath>
        <m:r>
          <w:rPr>
            <w:rFonts w:ascii="Cambria Math" w:hAnsi="Cambria Math" w:cstheme="majorBidi"/>
            <w:sz w:val="24"/>
            <w:szCs w:val="24"/>
            <w:lang w:val="fr-FR" w:bidi="ar-DZ"/>
          </w:rPr>
          <m:t>b</m:t>
        </m:r>
      </m:oMath>
      <w:r w:rsidRPr="0072779E">
        <w:rPr>
          <w:rFonts w:asciiTheme="majorBidi" w:hAnsiTheme="majorBidi" w:cstheme="majorBidi" w:hint="cs"/>
          <w:sz w:val="24"/>
          <w:szCs w:val="24"/>
          <w:rtl/>
        </w:rPr>
        <w:t>. (أوجد جميع الحلول الممكنة)</w:t>
      </w:r>
    </w:p>
    <w:p w:rsidR="002B2006" w:rsidRPr="0072779E" w:rsidRDefault="000071CB" w:rsidP="0072779E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0B09146E" wp14:editId="76616858">
                <wp:simplePos x="0" y="0"/>
                <wp:positionH relativeFrom="column">
                  <wp:posOffset>4156710</wp:posOffset>
                </wp:positionH>
                <wp:positionV relativeFrom="paragraph">
                  <wp:posOffset>62230</wp:posOffset>
                </wp:positionV>
                <wp:extent cx="1054735" cy="403860"/>
                <wp:effectExtent l="0" t="0" r="0" b="0"/>
                <wp:wrapNone/>
                <wp:docPr id="16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4735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2027" w:rsidRPr="00FE2027" w:rsidRDefault="000071CB" w:rsidP="000071CB">
                            <w:pPr>
                              <w:rPr>
                                <w:rFonts w:ascii="Bulgari" w:hAnsi="Bulgari"/>
                                <w:sz w:val="24"/>
                                <w:szCs w:val="24"/>
                                <w:lang w:val="fr-FR" w:bidi="ar-DZ"/>
                              </w:rPr>
                            </w:pPr>
                            <w:r>
                              <w:rPr>
                                <w:rFonts w:ascii="Bulgari" w:hAnsi="Bulgari" w:hint="cs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023/20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6" o:spid="_x0000_s1033" style="position:absolute;left:0;text-align:left;margin-left:327.3pt;margin-top:4.9pt;width:83.05pt;height:31.8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" filled="f" stroked="f">
                <v:textbox>
                  <w:txbxContent>
                    <w:p w:rsidR="00FE2027" w:rsidRPr="00FE2027" w:rsidRDefault="000071CB" w:rsidP="000071CB">
                      <w:pPr>
                        <w:rPr>
                          <w:rFonts w:ascii="Bulgari" w:hAnsi="Bulgari"/>
                          <w:sz w:val="24"/>
                          <w:szCs w:val="24"/>
                          <w:lang w:val="fr-FR" w:bidi="ar-DZ"/>
                        </w:rPr>
                      </w:pPr>
                      <w:r>
                        <w:rPr>
                          <w:rFonts w:ascii="Bulgari" w:hAnsi="Bulgari" w:hint="cs"/>
                          <w:sz w:val="24"/>
                          <w:szCs w:val="24"/>
                          <w:rtl/>
                          <w:lang w:val="fr-FR" w:bidi="ar-DZ"/>
                        </w:rPr>
                        <w:t>2023/2024</w:t>
                      </w:r>
                    </w:p>
                  </w:txbxContent>
                </v:textbox>
              </v:rect>
            </w:pict>
          </mc:Fallback>
        </mc:AlternateContent>
      </w:r>
      <w:r w:rsidR="002840BD"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7AB14220" wp14:editId="7D42D077">
                <wp:simplePos x="0" y="0"/>
                <wp:positionH relativeFrom="column">
                  <wp:posOffset>4609235</wp:posOffset>
                </wp:positionH>
                <wp:positionV relativeFrom="paragraph">
                  <wp:posOffset>3498</wp:posOffset>
                </wp:positionV>
                <wp:extent cx="1575174" cy="393700"/>
                <wp:effectExtent l="0" t="0" r="0" b="6350"/>
                <wp:wrapNone/>
                <wp:docPr id="18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5174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2027" w:rsidRPr="00FE2027" w:rsidRDefault="00FE2027">
                            <w:pPr>
                              <w:rPr>
                                <w:rFonts w:ascii="Al-Jazeera-Arabic-Bold" w:hAnsi="Al-Jazeera-Arabic-Bold" w:cs="Al-Jazeera-Arabic-Bold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</w:pPr>
                            <w:r w:rsidRPr="00FE2027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  <w:t>الموسم الدراسي</w:t>
                            </w:r>
                            <w:r w:rsidR="0072779E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34" style="position:absolute;left:0;text-align:left;margin-left:362.95pt;margin-top:.3pt;width:124.05pt;height:31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" filled="f" stroked="f">
                <v:textbox>
                  <w:txbxContent>
                    <w:p w:rsidR="00FE2027" w:rsidRPr="00FE2027" w:rsidRDefault="00FE2027">
                      <w:pPr>
                        <w:rPr>
                          <w:rFonts w:ascii="Al-Jazeera-Arabic-Bold" w:hAnsi="Al-Jazeera-Arabic-Bold" w:cs="Al-Jazeera-Arabic-Bold"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</w:pPr>
                      <w:r w:rsidRPr="00FE2027">
                        <w:rPr>
                          <w:rFonts w:ascii="Al-Jazeera-Arabic-Bold" w:hAnsi="Al-Jazeera-Arabic-Bold" w:cs="AbdoMaster-Heavy"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  <w:t>الموسم الدراسي</w:t>
                      </w:r>
                      <w:r w:rsidR="0072779E">
                        <w:rPr>
                          <w:rFonts w:ascii="Al-Jazeera-Arabic-Bold" w:hAnsi="Al-Jazeera-Arabic-Bold" w:cs="AbdoMaster-Heavy"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  <w:t>:</w:t>
                      </w:r>
                    </w:p>
                  </w:txbxContent>
                </v:textbox>
              </v:rect>
            </w:pict>
          </mc:Fallback>
        </mc:AlternateContent>
      </w:r>
      <w:r w:rsidR="002840BD"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07445567" wp14:editId="638D00BF">
                <wp:simplePos x="0" y="0"/>
                <wp:positionH relativeFrom="column">
                  <wp:posOffset>3999865</wp:posOffset>
                </wp:positionH>
                <wp:positionV relativeFrom="paragraph">
                  <wp:posOffset>91440</wp:posOffset>
                </wp:positionV>
                <wp:extent cx="1490980" cy="272415"/>
                <wp:effectExtent l="24130" t="11430" r="27940" b="11430"/>
                <wp:wrapNone/>
                <wp:docPr id="1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490980" cy="272415"/>
                        </a:xfrm>
                        <a:prstGeom prst="parallelogram">
                          <a:avLst>
                            <a:gd name="adj" fmla="val 136830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52E412E" id="AutoShape 54" o:spid="_x0000_s1026" type="#_x0000_t7" style="position:absolute;margin-left:314.95pt;margin-top:7.2pt;width:117.4pt;height:21.45pt;flip:y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" fillcolor="#ffc000" strokecolor="#ffc000"/>
            </w:pict>
          </mc:Fallback>
        </mc:AlternateContent>
      </w:r>
    </w:p>
    <w:p w:rsidR="00A86E09" w:rsidRPr="0072779E" w:rsidRDefault="009A363B" w:rsidP="009A363B">
      <w:pPr>
        <w:spacing w:after="0" w:line="240" w:lineRule="auto"/>
        <w:jc w:val="both"/>
        <w:rPr>
          <w:rFonts w:ascii="ArialMT-Identity-H" w:cs="ArialMT-Identity-H"/>
          <w:sz w:val="28"/>
          <w:szCs w:val="28"/>
          <w:u w:val="single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653120" behindDoc="1" locked="0" layoutInCell="1" allowOverlap="1" wp14:anchorId="076E1700" wp14:editId="25751A2B">
            <wp:simplePos x="0" y="0"/>
            <wp:positionH relativeFrom="column">
              <wp:posOffset>5299075</wp:posOffset>
            </wp:positionH>
            <wp:positionV relativeFrom="paragraph">
              <wp:posOffset>-74930</wp:posOffset>
            </wp:positionV>
            <wp:extent cx="1183005" cy="377825"/>
            <wp:effectExtent l="0" t="0" r="0" b="0"/>
            <wp:wrapNone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035973" w:rsidRPr="009A363B">
        <w:rPr>
          <w:rFonts w:ascii="ArialMT-Identity-H" w:cs="ArialMT-Identity-H" w:hint="cs"/>
          <w:noProof/>
          <w:color w:val="FFFFFF" w:themeColor="background1"/>
          <w:sz w:val="28"/>
          <w:szCs w:val="28"/>
          <w:rtl/>
        </w:rPr>
        <w:drawing>
          <wp:anchor distT="0" distB="0" distL="114300" distR="114300" simplePos="0" relativeHeight="251625472" behindDoc="1" locked="0" layoutInCell="1" allowOverlap="1" wp14:anchorId="33627F4C" wp14:editId="64BA4D44">
            <wp:simplePos x="0" y="0"/>
            <wp:positionH relativeFrom="column">
              <wp:posOffset>334010</wp:posOffset>
            </wp:positionH>
            <wp:positionV relativeFrom="paragraph">
              <wp:posOffset>-2787015</wp:posOffset>
            </wp:positionV>
            <wp:extent cx="1427480" cy="1154430"/>
            <wp:effectExtent l="114300" t="152400" r="115570" b="121920"/>
            <wp:wrapNone/>
            <wp:docPr id="8" name="صورة 1" descr="C:\Users\T.A.S\Desktop\37739759_497349297384907_2307661412467474432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T.A.S\Desktop\37739759_497349297384907_2307661412467474432_n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 rot="20827890">
                      <a:off x="0" y="0"/>
                      <a:ext cx="1427480" cy="115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0699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01</w:t>
      </w: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       </w:t>
      </w:r>
      <w:r w:rsidR="00A86E09" w:rsidRP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(ش.ت.م</w:t>
      </w:r>
      <w:r w:rsidR="00A86E09" w:rsidRPr="001B73C1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>2010</w:t>
      </w:r>
      <w:r w:rsidR="00A86E09" w:rsidRP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)</w:t>
      </w:r>
    </w:p>
    <w:p w:rsidR="00A86E09" w:rsidRPr="0072779E" w:rsidRDefault="00A86E09" w:rsidP="00A86E09">
      <w:pPr>
        <w:numPr>
          <w:ilvl w:val="0"/>
          <w:numId w:val="18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</w:rPr>
      </w:pP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احسب القاسم المشترك </w:t>
      </w:r>
      <w:r w:rsidRPr="0072779E">
        <w:rPr>
          <w:rFonts w:asciiTheme="majorBidi" w:hAnsiTheme="majorBidi" w:cstheme="majorBidi" w:hint="cs"/>
          <w:color w:val="000000"/>
          <w:sz w:val="24"/>
          <w:szCs w:val="24"/>
          <w:rtl/>
        </w:rPr>
        <w:t>الأكبر</w:t>
      </w: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للعددين 140 و 220.</w:t>
      </w:r>
    </w:p>
    <w:p w:rsidR="00A86E09" w:rsidRPr="0072779E" w:rsidRDefault="00A86E09" w:rsidP="00A86E09">
      <w:pPr>
        <w:numPr>
          <w:ilvl w:val="0"/>
          <w:numId w:val="18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  <w:rtl/>
        </w:rPr>
      </w:pP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صفيحة زجاجية مستطيلة الشكل بعداها </w:t>
      </w:r>
      <w:r w:rsidRPr="0072779E">
        <w:rPr>
          <w:rFonts w:asciiTheme="majorBidi" w:hAnsiTheme="majorBidi" w:cstheme="majorBidi"/>
          <w:sz w:val="24"/>
          <w:szCs w:val="24"/>
        </w:rPr>
        <w:t>1,40</w:t>
      </w:r>
      <w:r w:rsidRPr="0072779E">
        <w:rPr>
          <w:rFonts w:asciiTheme="majorBidi" w:hAnsiTheme="majorBidi" w:cstheme="majorBidi"/>
          <w:sz w:val="24"/>
          <w:szCs w:val="24"/>
          <w:lang w:val="fr-FR"/>
        </w:rPr>
        <w:t>m</w:t>
      </w: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و</w:t>
      </w:r>
      <w:r w:rsidRPr="0072779E">
        <w:rPr>
          <w:rFonts w:asciiTheme="majorBidi" w:hAnsiTheme="majorBidi" w:cstheme="majorBidi"/>
          <w:sz w:val="24"/>
          <w:szCs w:val="24"/>
        </w:rPr>
        <w:t>2,20</w:t>
      </w:r>
      <w:r w:rsidRPr="0072779E">
        <w:rPr>
          <w:rFonts w:asciiTheme="majorBidi" w:hAnsiTheme="majorBidi" w:cstheme="majorBidi"/>
          <w:sz w:val="24"/>
          <w:szCs w:val="24"/>
          <w:lang w:val="fr-FR"/>
        </w:rPr>
        <w:t>m</w:t>
      </w: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 xml:space="preserve"> جُزئت إلى مربعات متساوية</w:t>
      </w:r>
      <w:r w:rsidR="009817FA" w:rsidRPr="0072779E">
        <w:rPr>
          <w:rFonts w:asciiTheme="majorBidi" w:hAnsiTheme="majorBidi" w:cstheme="majorBidi" w:hint="cs"/>
          <w:color w:val="000000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>بأكبر ضلع دون ضياع .</w:t>
      </w:r>
    </w:p>
    <w:p w:rsidR="00A86E09" w:rsidRPr="0072779E" w:rsidRDefault="00A86E09" w:rsidP="00A86E09">
      <w:pPr>
        <w:numPr>
          <w:ilvl w:val="0"/>
          <w:numId w:val="19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</w:rPr>
      </w:pPr>
      <w:r w:rsidRPr="0072779E">
        <w:rPr>
          <w:rFonts w:asciiTheme="majorBidi" w:hAnsiTheme="majorBidi" w:cstheme="majorBidi"/>
          <w:color w:val="000000"/>
          <w:sz w:val="24"/>
          <w:szCs w:val="24"/>
          <w:rtl/>
        </w:rPr>
        <w:t>ما هو طول ضلع كل مربع ؟</w:t>
      </w:r>
    </w:p>
    <w:p w:rsidR="00A86E09" w:rsidRPr="0072779E" w:rsidRDefault="009A363B" w:rsidP="00A86E09">
      <w:pPr>
        <w:numPr>
          <w:ilvl w:val="0"/>
          <w:numId w:val="19"/>
        </w:numPr>
        <w:spacing w:after="0" w:line="240" w:lineRule="auto"/>
        <w:rPr>
          <w:rFonts w:asciiTheme="majorBidi" w:hAnsiTheme="majorBidi" w:cstheme="majorBidi"/>
          <w:color w:val="000000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54144" behindDoc="1" locked="0" layoutInCell="1" allowOverlap="1" wp14:anchorId="108F637F" wp14:editId="67E8B77B">
            <wp:simplePos x="0" y="0"/>
            <wp:positionH relativeFrom="column">
              <wp:posOffset>5308600</wp:posOffset>
            </wp:positionH>
            <wp:positionV relativeFrom="paragraph">
              <wp:posOffset>90170</wp:posOffset>
            </wp:positionV>
            <wp:extent cx="1183005" cy="377825"/>
            <wp:effectExtent l="0" t="0" r="0" b="0"/>
            <wp:wrapNone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86E09" w:rsidRPr="0072779E">
        <w:rPr>
          <w:rFonts w:asciiTheme="majorBidi" w:hAnsiTheme="majorBidi" w:cstheme="majorBidi"/>
          <w:color w:val="000000"/>
          <w:sz w:val="24"/>
          <w:szCs w:val="24"/>
          <w:rtl/>
        </w:rPr>
        <w:t>ما هو عدد المربعات الناتجة ؟</w:t>
      </w:r>
    </w:p>
    <w:p w:rsidR="00D80699" w:rsidRPr="009A363B" w:rsidRDefault="009A363B" w:rsidP="00D80699">
      <w:pPr>
        <w:spacing w:after="0" w:line="240" w:lineRule="auto"/>
        <w:jc w:val="both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2</w:t>
      </w:r>
    </w:p>
    <w:p w:rsidR="00433058" w:rsidRPr="0072779E" w:rsidRDefault="00433058" w:rsidP="003823C5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نعتبر</w:t>
      </w:r>
      <w:r w:rsidR="009809F8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عددين</w:t>
      </w:r>
      <w:r w:rsidRPr="0072779E">
        <w:rPr>
          <w:rFonts w:asciiTheme="majorBidi" w:hAnsiTheme="majorBidi" w:cstheme="majorBidi"/>
          <w:sz w:val="24"/>
          <w:szCs w:val="24"/>
        </w:rPr>
        <w:t xml:space="preserve"> 3073 </w:t>
      </w:r>
      <w:r w:rsidRPr="0072779E">
        <w:rPr>
          <w:rFonts w:asciiTheme="majorBidi" w:hAnsiTheme="majorBidi" w:cstheme="majorBidi"/>
          <w:sz w:val="24"/>
          <w:szCs w:val="24"/>
          <w:rtl/>
        </w:rPr>
        <w:t>و</w:t>
      </w:r>
      <w:r w:rsidRPr="0072779E">
        <w:rPr>
          <w:rFonts w:asciiTheme="majorBidi" w:hAnsiTheme="majorBidi" w:cstheme="majorBidi"/>
          <w:sz w:val="24"/>
          <w:szCs w:val="24"/>
        </w:rPr>
        <w:t xml:space="preserve"> 1317</w:t>
      </w:r>
      <w:r w:rsidRPr="0072779E">
        <w:rPr>
          <w:rFonts w:asciiTheme="majorBidi" w:hAnsiTheme="majorBidi" w:cstheme="majorBidi"/>
          <w:sz w:val="24"/>
          <w:szCs w:val="24"/>
          <w:rtl/>
        </w:rPr>
        <w:t>.</w:t>
      </w:r>
    </w:p>
    <w:p w:rsidR="00433058" w:rsidRPr="0072779E" w:rsidRDefault="00433058" w:rsidP="003823C5">
      <w:pPr>
        <w:pStyle w:val="a5"/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أحسب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قاسم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مشترك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أكبر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للعددين</w:t>
      </w:r>
      <w:r w:rsidRPr="0072779E">
        <w:rPr>
          <w:rFonts w:asciiTheme="majorBidi" w:hAnsiTheme="majorBidi" w:cstheme="majorBidi"/>
          <w:sz w:val="24"/>
          <w:szCs w:val="24"/>
        </w:rPr>
        <w:t xml:space="preserve"> 3073 </w:t>
      </w:r>
      <w:r w:rsidRPr="0072779E">
        <w:rPr>
          <w:rFonts w:asciiTheme="majorBidi" w:hAnsiTheme="majorBidi" w:cstheme="majorBidi"/>
          <w:sz w:val="24"/>
          <w:szCs w:val="24"/>
          <w:rtl/>
        </w:rPr>
        <w:t>و</w:t>
      </w:r>
      <w:r w:rsidRPr="0072779E">
        <w:rPr>
          <w:rFonts w:asciiTheme="majorBidi" w:hAnsiTheme="majorBidi" w:cstheme="majorBidi"/>
          <w:sz w:val="24"/>
          <w:szCs w:val="24"/>
        </w:rPr>
        <w:t xml:space="preserve"> 1317</w:t>
      </w:r>
      <w:r w:rsidRPr="0072779E">
        <w:rPr>
          <w:rFonts w:asciiTheme="majorBidi" w:hAnsiTheme="majorBidi" w:cstheme="majorBidi"/>
          <w:sz w:val="24"/>
          <w:szCs w:val="24"/>
          <w:rtl/>
        </w:rPr>
        <w:t>.</w:t>
      </w:r>
    </w:p>
    <w:p w:rsidR="00433058" w:rsidRPr="0072779E" w:rsidRDefault="00433058" w:rsidP="003823C5">
      <w:pPr>
        <w:pStyle w:val="a5"/>
        <w:numPr>
          <w:ilvl w:val="0"/>
          <w:numId w:val="5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يشارك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تلاميذ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ف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سابق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ف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رياضيات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حسب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فرق</w:t>
      </w:r>
      <w:r w:rsidRPr="0072779E">
        <w:rPr>
          <w:rFonts w:asciiTheme="majorBidi" w:hAnsiTheme="majorBidi" w:cstheme="majorBidi"/>
          <w:sz w:val="24"/>
          <w:szCs w:val="24"/>
        </w:rPr>
        <w:t xml:space="preserve">. </w:t>
      </w:r>
      <w:r w:rsidRPr="0072779E">
        <w:rPr>
          <w:rFonts w:asciiTheme="majorBidi" w:hAnsiTheme="majorBidi" w:cstheme="majorBidi"/>
          <w:sz w:val="24"/>
          <w:szCs w:val="24"/>
          <w:rtl/>
        </w:rPr>
        <w:t>يوجد 3073 تلميذ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و</w:t>
      </w:r>
      <w:r w:rsidRPr="0072779E">
        <w:rPr>
          <w:rFonts w:asciiTheme="majorBidi" w:hAnsiTheme="majorBidi" w:cstheme="majorBidi"/>
          <w:sz w:val="24"/>
          <w:szCs w:val="24"/>
        </w:rPr>
        <w:t xml:space="preserve"> 1317 </w:t>
      </w:r>
      <w:r w:rsidRPr="0072779E">
        <w:rPr>
          <w:rFonts w:asciiTheme="majorBidi" w:hAnsiTheme="majorBidi" w:cstheme="majorBidi"/>
          <w:sz w:val="24"/>
          <w:szCs w:val="24"/>
          <w:rtl/>
        </w:rPr>
        <w:t>تلميذ</w:t>
      </w:r>
      <w:r w:rsidRPr="0072779E">
        <w:rPr>
          <w:rFonts w:asciiTheme="majorBidi" w:hAnsiTheme="majorBidi" w:cstheme="majorBidi"/>
          <w:sz w:val="24"/>
          <w:szCs w:val="24"/>
        </w:rPr>
        <w:t>.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 يجب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تكوي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فرق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تماثلة</w:t>
      </w:r>
      <w:r w:rsidRPr="0072779E">
        <w:rPr>
          <w:rFonts w:asciiTheme="majorBidi" w:hAnsiTheme="majorBidi" w:cstheme="majorBidi"/>
          <w:sz w:val="24"/>
          <w:szCs w:val="24"/>
        </w:rPr>
        <w:t xml:space="preserve">)  </w:t>
      </w:r>
      <w:r w:rsidRPr="0072779E">
        <w:rPr>
          <w:rFonts w:asciiTheme="majorBidi" w:hAnsiTheme="majorBidi" w:cstheme="majorBidi"/>
          <w:sz w:val="24"/>
          <w:szCs w:val="24"/>
          <w:rtl/>
        </w:rPr>
        <w:t>لها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نفس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تلاميذ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ونفس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توزيع بي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بنات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والأولاد</w:t>
      </w:r>
      <w:r w:rsidR="009817FA" w:rsidRPr="0072779E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</w:rPr>
        <w:t>(</w:t>
      </w:r>
      <w:r w:rsidRPr="0072779E">
        <w:rPr>
          <w:rFonts w:asciiTheme="majorBidi" w:hAnsiTheme="majorBidi" w:cstheme="majorBidi"/>
          <w:sz w:val="24"/>
          <w:szCs w:val="24"/>
          <w:rtl/>
        </w:rPr>
        <w:t>بتعيي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ك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شارك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ف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فريق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 w:hint="cs"/>
          <w:sz w:val="24"/>
          <w:szCs w:val="24"/>
          <w:rtl/>
        </w:rPr>
        <w:t>الفرق.</w:t>
      </w:r>
    </w:p>
    <w:p w:rsidR="00433058" w:rsidRPr="0072779E" w:rsidRDefault="00433058" w:rsidP="003823C5">
      <w:pPr>
        <w:pStyle w:val="a5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ما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هو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أكبر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مك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فرق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متماثل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ت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يمك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تشكيلها ؟</w:t>
      </w:r>
    </w:p>
    <w:p w:rsidR="00364F6C" w:rsidRPr="0072779E" w:rsidRDefault="009A363B" w:rsidP="003823C5">
      <w:pPr>
        <w:pStyle w:val="a5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56192" behindDoc="1" locked="0" layoutInCell="1" allowOverlap="1" wp14:anchorId="0A81D39F" wp14:editId="31A02F4A">
            <wp:simplePos x="0" y="0"/>
            <wp:positionH relativeFrom="column">
              <wp:posOffset>5308600</wp:posOffset>
            </wp:positionH>
            <wp:positionV relativeFrom="paragraph">
              <wp:posOffset>91440</wp:posOffset>
            </wp:positionV>
            <wp:extent cx="1183005" cy="377825"/>
            <wp:effectExtent l="0" t="0" r="0" b="0"/>
            <wp:wrapNone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عي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ف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هذه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الحال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تشكيل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ك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فريق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</w:rPr>
        <w:t xml:space="preserve"> )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البنات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و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433058" w:rsidRPr="0072779E">
        <w:rPr>
          <w:rFonts w:asciiTheme="majorBidi" w:hAnsiTheme="majorBidi" w:cstheme="majorBidi"/>
          <w:sz w:val="24"/>
          <w:szCs w:val="24"/>
          <w:rtl/>
        </w:rPr>
        <w:t>الأولاد</w:t>
      </w:r>
      <w:r w:rsidR="00433058" w:rsidRPr="0072779E">
        <w:rPr>
          <w:rFonts w:asciiTheme="majorBidi" w:hAnsiTheme="majorBidi" w:cstheme="majorBidi"/>
          <w:sz w:val="24"/>
          <w:szCs w:val="24"/>
        </w:rPr>
        <w:t xml:space="preserve"> .(</w:t>
      </w:r>
    </w:p>
    <w:p w:rsidR="00D80699" w:rsidRPr="009A363B" w:rsidRDefault="009A363B" w:rsidP="00D80699">
      <w:pPr>
        <w:spacing w:after="0" w:line="240" w:lineRule="auto"/>
        <w:jc w:val="both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3</w:t>
      </w:r>
    </w:p>
    <w:p w:rsidR="00433058" w:rsidRPr="0072779E" w:rsidRDefault="00364F6C" w:rsidP="003823C5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نعتبر</w:t>
      </w:r>
      <w:r w:rsidR="009809F8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عددين</w:t>
      </w:r>
      <w:r w:rsidRPr="0072779E">
        <w:rPr>
          <w:rFonts w:asciiTheme="majorBidi" w:hAnsiTheme="majorBidi" w:cstheme="majorBidi"/>
          <w:sz w:val="24"/>
          <w:szCs w:val="24"/>
        </w:rPr>
        <w:t xml:space="preserve"> 540 </w:t>
      </w:r>
      <w:r w:rsidRPr="0072779E">
        <w:rPr>
          <w:rFonts w:asciiTheme="majorBidi" w:hAnsiTheme="majorBidi" w:cstheme="majorBidi"/>
          <w:sz w:val="24"/>
          <w:szCs w:val="24"/>
          <w:rtl/>
        </w:rPr>
        <w:t>و</w:t>
      </w:r>
      <w:r w:rsidRPr="0072779E">
        <w:rPr>
          <w:rFonts w:asciiTheme="majorBidi" w:hAnsiTheme="majorBidi" w:cstheme="majorBidi"/>
          <w:sz w:val="24"/>
          <w:szCs w:val="24"/>
        </w:rPr>
        <w:t xml:space="preserve"> 300</w:t>
      </w:r>
      <w:r w:rsidRPr="0072779E">
        <w:rPr>
          <w:rFonts w:asciiTheme="majorBidi" w:hAnsiTheme="majorBidi" w:cstheme="majorBidi"/>
          <w:sz w:val="24"/>
          <w:szCs w:val="24"/>
          <w:rtl/>
        </w:rPr>
        <w:t>.</w:t>
      </w:r>
    </w:p>
    <w:p w:rsidR="00364F6C" w:rsidRPr="0072779E" w:rsidRDefault="00364F6C" w:rsidP="003823C5">
      <w:pPr>
        <w:pStyle w:val="a5"/>
        <w:numPr>
          <w:ilvl w:val="0"/>
          <w:numId w:val="7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أحسب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قاسم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مشترك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أكبر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للعددين</w:t>
      </w:r>
      <w:r w:rsidRPr="0072779E">
        <w:rPr>
          <w:rFonts w:asciiTheme="majorBidi" w:hAnsiTheme="majorBidi" w:cstheme="majorBidi"/>
          <w:sz w:val="24"/>
          <w:szCs w:val="24"/>
        </w:rPr>
        <w:t xml:space="preserve"> 540 </w:t>
      </w:r>
      <w:r w:rsidRPr="0072779E">
        <w:rPr>
          <w:rFonts w:asciiTheme="majorBidi" w:hAnsiTheme="majorBidi" w:cstheme="majorBidi"/>
          <w:sz w:val="24"/>
          <w:szCs w:val="24"/>
          <w:rtl/>
        </w:rPr>
        <w:t>و</w:t>
      </w:r>
      <w:r w:rsidRPr="0072779E">
        <w:rPr>
          <w:rFonts w:asciiTheme="majorBidi" w:hAnsiTheme="majorBidi" w:cstheme="majorBidi"/>
          <w:sz w:val="24"/>
          <w:szCs w:val="24"/>
        </w:rPr>
        <w:t xml:space="preserve"> 300</w:t>
      </w:r>
      <w:r w:rsidRPr="0072779E">
        <w:rPr>
          <w:rFonts w:asciiTheme="majorBidi" w:hAnsiTheme="majorBidi" w:cstheme="majorBidi"/>
          <w:sz w:val="24"/>
          <w:szCs w:val="24"/>
          <w:rtl/>
        </w:rPr>
        <w:t>.</w:t>
      </w:r>
    </w:p>
    <w:p w:rsidR="00364F6C" w:rsidRPr="0072779E" w:rsidRDefault="00364F6C" w:rsidP="003823C5">
      <w:pPr>
        <w:pStyle w:val="a5"/>
        <w:numPr>
          <w:ilvl w:val="0"/>
          <w:numId w:val="7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نري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أ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نفرش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قاع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ستطيل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شك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طولها </w:t>
      </w:r>
      <w:r w:rsidR="009817FA" w:rsidRPr="0072779E">
        <w:rPr>
          <w:rFonts w:asciiTheme="majorBidi" w:hAnsiTheme="majorBidi" w:cstheme="majorBidi"/>
          <w:sz w:val="24"/>
          <w:szCs w:val="24"/>
          <w:lang w:val="fr-FR"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</w:rPr>
        <w:t>5, 40</w:t>
      </w:r>
      <w:r w:rsidRPr="0072779E">
        <w:rPr>
          <w:rFonts w:asciiTheme="majorBidi" w:hAnsiTheme="majorBidi" w:cstheme="majorBidi"/>
          <w:i/>
          <w:iCs/>
          <w:sz w:val="24"/>
          <w:szCs w:val="24"/>
          <w:lang w:val="fr-FR"/>
        </w:rPr>
        <w:t>m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وعرضها </w:t>
      </w:r>
      <w:r w:rsidRPr="0072779E">
        <w:rPr>
          <w:rFonts w:asciiTheme="majorBidi" w:hAnsiTheme="majorBidi" w:cstheme="majorBidi"/>
          <w:i/>
          <w:iCs/>
          <w:sz w:val="24"/>
          <w:szCs w:val="24"/>
        </w:rPr>
        <w:t>m</w:t>
      </w:r>
      <w:r w:rsidRPr="0072779E">
        <w:rPr>
          <w:rFonts w:asciiTheme="majorBidi" w:hAnsiTheme="majorBidi" w:cstheme="majorBidi"/>
          <w:sz w:val="24"/>
          <w:szCs w:val="24"/>
          <w:rtl/>
        </w:rPr>
        <w:t>3 بزراب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 xml:space="preserve"> مربع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شك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وكلها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متماثلة .</w:t>
      </w:r>
    </w:p>
    <w:p w:rsidR="00364F6C" w:rsidRPr="0072779E" w:rsidRDefault="00364F6C" w:rsidP="003823C5">
      <w:pPr>
        <w:pStyle w:val="a5"/>
        <w:numPr>
          <w:ilvl w:val="0"/>
          <w:numId w:val="8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ما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هو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طو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كل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زربي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حتى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يكو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زراب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المستعملة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72779E">
        <w:rPr>
          <w:rFonts w:asciiTheme="majorBidi" w:hAnsiTheme="majorBidi" w:cstheme="majorBidi"/>
          <w:sz w:val="24"/>
          <w:szCs w:val="24"/>
          <w:rtl/>
        </w:rPr>
        <w:t>أصغر ما يمكن ؟</w:t>
      </w:r>
    </w:p>
    <w:p w:rsidR="00364F6C" w:rsidRPr="0072779E" w:rsidRDefault="009A363B" w:rsidP="003823C5">
      <w:pPr>
        <w:pStyle w:val="a5"/>
        <w:numPr>
          <w:ilvl w:val="0"/>
          <w:numId w:val="8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57216" behindDoc="1" locked="0" layoutInCell="1" allowOverlap="1" wp14:anchorId="06DC9E5E" wp14:editId="58B44055">
            <wp:simplePos x="0" y="0"/>
            <wp:positionH relativeFrom="column">
              <wp:posOffset>5308600</wp:posOffset>
            </wp:positionH>
            <wp:positionV relativeFrom="paragraph">
              <wp:posOffset>77470</wp:posOffset>
            </wp:positionV>
            <wp:extent cx="1183005" cy="377825"/>
            <wp:effectExtent l="0" t="0" r="0" b="0"/>
            <wp:wrapNone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64F6C" w:rsidRPr="0072779E">
        <w:rPr>
          <w:rFonts w:asciiTheme="majorBidi" w:hAnsiTheme="majorBidi" w:cstheme="majorBidi"/>
          <w:sz w:val="24"/>
          <w:szCs w:val="24"/>
          <w:rtl/>
        </w:rPr>
        <w:t>عين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364F6C" w:rsidRPr="0072779E">
        <w:rPr>
          <w:rFonts w:asciiTheme="majorBidi" w:hAnsiTheme="majorBidi" w:cstheme="majorBidi"/>
          <w:sz w:val="24"/>
          <w:szCs w:val="24"/>
          <w:rtl/>
        </w:rPr>
        <w:t>حينئذ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364F6C" w:rsidRPr="0072779E">
        <w:rPr>
          <w:rFonts w:asciiTheme="majorBidi" w:hAnsiTheme="majorBidi" w:cstheme="majorBidi"/>
          <w:sz w:val="24"/>
          <w:szCs w:val="24"/>
          <w:rtl/>
        </w:rPr>
        <w:t>عدد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364F6C" w:rsidRPr="0072779E">
        <w:rPr>
          <w:rFonts w:asciiTheme="majorBidi" w:hAnsiTheme="majorBidi" w:cstheme="majorBidi"/>
          <w:sz w:val="24"/>
          <w:szCs w:val="24"/>
          <w:rtl/>
        </w:rPr>
        <w:t>الزرابي</w:t>
      </w:r>
      <w:r w:rsidR="009817FA" w:rsidRPr="0072779E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364F6C" w:rsidRPr="0072779E">
        <w:rPr>
          <w:rFonts w:asciiTheme="majorBidi" w:hAnsiTheme="majorBidi" w:cstheme="majorBidi"/>
          <w:sz w:val="24"/>
          <w:szCs w:val="24"/>
          <w:rtl/>
        </w:rPr>
        <w:t>المستعملة .</w:t>
      </w:r>
    </w:p>
    <w:p w:rsidR="00D80699" w:rsidRPr="009A363B" w:rsidRDefault="009A363B" w:rsidP="00D80699">
      <w:pPr>
        <w:spacing w:after="0" w:line="240" w:lineRule="auto"/>
        <w:jc w:val="both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4</w:t>
      </w:r>
    </w:p>
    <w:p w:rsidR="00364F6C" w:rsidRPr="0072779E" w:rsidRDefault="00364F6C" w:rsidP="003823C5">
      <w:pPr>
        <w:spacing w:after="0" w:line="240" w:lineRule="auto"/>
        <w:rPr>
          <w:rFonts w:ascii="ArialMT-Identity-H" w:cs="ArialMT-Identity-H"/>
          <w:sz w:val="24"/>
          <w:szCs w:val="24"/>
          <w:rtl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>يملك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أحد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هواة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طوابع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بريدية</w:t>
      </w:r>
      <w:r w:rsidRPr="0072779E">
        <w:rPr>
          <w:rFonts w:ascii="TimesNewRomanPSMT-Identity-H" w:cs="TimesNewRomanPSMT-Identity-H"/>
          <w:sz w:val="24"/>
          <w:szCs w:val="24"/>
        </w:rPr>
        <w:t xml:space="preserve">1631 </w:t>
      </w:r>
      <w:r w:rsidRPr="0072779E">
        <w:rPr>
          <w:rFonts w:ascii="ArialMT-Identity-H" w:cs="ArialMT-Identity-H" w:hint="cs"/>
          <w:sz w:val="24"/>
          <w:szCs w:val="24"/>
          <w:rtl/>
        </w:rPr>
        <w:t>طابعا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جزائريا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و</w:t>
      </w:r>
      <w:r w:rsidR="009817FA" w:rsidRPr="0072779E">
        <w:rPr>
          <w:rFonts w:cs="TimesNewRomanPSMT-Identity-H"/>
          <w:sz w:val="24"/>
          <w:szCs w:val="24"/>
          <w:lang w:val="fr-FR"/>
        </w:rPr>
        <w:t xml:space="preserve"> </w:t>
      </w:r>
      <w:r w:rsidRPr="0072779E">
        <w:rPr>
          <w:rFonts w:ascii="TimesNewRomanPSMT-Identity-H" w:cs="TimesNewRomanPSMT-Identity-H"/>
          <w:sz w:val="24"/>
          <w:szCs w:val="24"/>
        </w:rPr>
        <w:t xml:space="preserve">932 </w:t>
      </w:r>
      <w:r w:rsidRPr="0072779E">
        <w:rPr>
          <w:rFonts w:ascii="ArialMT-Identity-H" w:cs="ArialMT-Identity-H" w:hint="cs"/>
          <w:sz w:val="24"/>
          <w:szCs w:val="24"/>
          <w:rtl/>
        </w:rPr>
        <w:t>طابعا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أجنبيا.</w:t>
      </w:r>
    </w:p>
    <w:p w:rsidR="00364F6C" w:rsidRPr="0072779E" w:rsidRDefault="00364F6C" w:rsidP="003823C5">
      <w:pPr>
        <w:spacing w:after="0" w:line="240" w:lineRule="auto"/>
        <w:rPr>
          <w:rFonts w:ascii="ArialMT-Identity-H" w:cs="ArialMT-Identity-H"/>
          <w:sz w:val="24"/>
          <w:szCs w:val="24"/>
          <w:rtl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>يريد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بيع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كل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طوابعه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على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شكل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مجموعات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متماثلة</w:t>
      </w:r>
      <w:r w:rsidRPr="0072779E">
        <w:rPr>
          <w:rFonts w:ascii="ArialMT-Identity-H" w:cs="ArialMT-Identity-H"/>
          <w:sz w:val="24"/>
          <w:szCs w:val="24"/>
        </w:rPr>
        <w:t>)</w:t>
      </w:r>
      <w:r w:rsidRPr="0072779E">
        <w:rPr>
          <w:rFonts w:ascii="ArialMT-Identity-H" w:cs="ArialMT-Identity-H" w:hint="cs"/>
          <w:sz w:val="24"/>
          <w:szCs w:val="24"/>
          <w:rtl/>
        </w:rPr>
        <w:t xml:space="preserve"> لها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نفس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عدد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طوابع ونفس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توزيع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بين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طوابع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جزائرية</w:t>
      </w:r>
      <w:r w:rsidR="007455E2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والأجن</w:t>
      </w:r>
      <w:r w:rsidR="0032278B" w:rsidRPr="0072779E">
        <w:rPr>
          <w:rFonts w:ascii="ArialMT-Identity-H" w:cs="ArialMT-Identity-H" w:hint="cs"/>
          <w:sz w:val="24"/>
          <w:szCs w:val="24"/>
          <w:rtl/>
        </w:rPr>
        <w:t>بية</w:t>
      </w:r>
      <w:r w:rsidRPr="0072779E">
        <w:rPr>
          <w:rFonts w:ascii="ArialMT-Identity-H" w:cs="ArialMT-Identity-H"/>
          <w:sz w:val="24"/>
          <w:szCs w:val="24"/>
        </w:rPr>
        <w:t xml:space="preserve">( </w:t>
      </w:r>
      <w:r w:rsidRPr="0072779E">
        <w:rPr>
          <w:rFonts w:ascii="ArialMT-Identity-H" w:cs="ArialMT-Identity-H" w:hint="cs"/>
          <w:sz w:val="24"/>
          <w:szCs w:val="24"/>
          <w:rtl/>
        </w:rPr>
        <w:t xml:space="preserve"> .</w:t>
      </w:r>
    </w:p>
    <w:p w:rsidR="00364F6C" w:rsidRPr="0072779E" w:rsidRDefault="00364F6C" w:rsidP="003823C5">
      <w:pPr>
        <w:pStyle w:val="a5"/>
        <w:numPr>
          <w:ilvl w:val="0"/>
          <w:numId w:val="9"/>
        </w:numPr>
        <w:spacing w:after="0" w:line="240" w:lineRule="auto"/>
        <w:rPr>
          <w:rFonts w:ascii="ArialMT-Identity-H" w:cs="ArialMT-Identity-H"/>
          <w:sz w:val="24"/>
          <w:szCs w:val="24"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>عين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أكبر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عدد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من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مجموعات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التي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يمكن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Pr="0072779E">
        <w:rPr>
          <w:rFonts w:ascii="ArialMT-Identity-H" w:cs="ArialMT-Identity-H" w:hint="cs"/>
          <w:sz w:val="24"/>
          <w:szCs w:val="24"/>
          <w:rtl/>
        </w:rPr>
        <w:t>تشكيلها .</w:t>
      </w:r>
    </w:p>
    <w:p w:rsidR="00364F6C" w:rsidRPr="0072779E" w:rsidRDefault="009A363B" w:rsidP="003823C5">
      <w:pPr>
        <w:pStyle w:val="a5"/>
        <w:numPr>
          <w:ilvl w:val="0"/>
          <w:numId w:val="9"/>
        </w:numPr>
        <w:spacing w:after="0" w:line="240" w:lineRule="auto"/>
        <w:rPr>
          <w:rFonts w:ascii="ArialMT-Identity-H" w:cs="ArialMT-Identity-H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1" locked="0" layoutInCell="1" allowOverlap="1" wp14:anchorId="3156D10F" wp14:editId="6A9EEB29">
            <wp:simplePos x="0" y="0"/>
            <wp:positionH relativeFrom="column">
              <wp:posOffset>5308600</wp:posOffset>
            </wp:positionH>
            <wp:positionV relativeFrom="paragraph">
              <wp:posOffset>77470</wp:posOffset>
            </wp:positionV>
            <wp:extent cx="1183005" cy="377825"/>
            <wp:effectExtent l="0" t="0" r="0" b="0"/>
            <wp:wrapNone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عين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حينئذ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عدد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الطوابع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الجزائرية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وعدد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الطوابع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الأجنبية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في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كل</w:t>
      </w:r>
      <w:r w:rsidR="009817FA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364F6C" w:rsidRPr="0072779E">
        <w:rPr>
          <w:rFonts w:ascii="ArialMT-Identity-H" w:cs="ArialMT-Identity-H" w:hint="cs"/>
          <w:sz w:val="24"/>
          <w:szCs w:val="24"/>
          <w:rtl/>
        </w:rPr>
        <w:t>مجموعة .</w:t>
      </w:r>
    </w:p>
    <w:p w:rsidR="00D80699" w:rsidRPr="0072779E" w:rsidRDefault="00D80699" w:rsidP="009A363B">
      <w:pPr>
        <w:spacing w:after="0" w:line="240" w:lineRule="auto"/>
        <w:jc w:val="both"/>
        <w:rPr>
          <w:rFonts w:ascii="ArialMT-Identity-H" w:cs="ArialMT-Identity-H"/>
          <w:sz w:val="28"/>
          <w:szCs w:val="28"/>
          <w:u w:val="single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5</w:t>
      </w:r>
      <w:r w:rsid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   </w:t>
      </w: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 </w:t>
      </w:r>
      <w:r w:rsidR="001B73C1" w:rsidRP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(</w:t>
      </w:r>
      <w:r w:rsidR="001B73C1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 xml:space="preserve">الجزء </w:t>
      </w:r>
      <w:r w:rsid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–</w:t>
      </w:r>
      <w:r w:rsidR="001B73C1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 xml:space="preserve">أ- </w:t>
      </w:r>
      <w:r w:rsidR="001B73C1" w:rsidRP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ش.ت.م</w:t>
      </w:r>
      <w:r w:rsidR="001B73C1" w:rsidRPr="001B73C1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>20</w:t>
      </w:r>
      <w:r w:rsidR="001B73C1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</w:rPr>
        <w:t>22</w:t>
      </w:r>
      <w:r w:rsidR="001B73C1" w:rsidRPr="001B73C1"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  <w:t>)</w:t>
      </w:r>
    </w:p>
    <w:p w:rsidR="0072779E" w:rsidRPr="0072779E" w:rsidRDefault="0072779E" w:rsidP="0072779E">
      <w:pPr>
        <w:tabs>
          <w:tab w:val="left" w:pos="3804"/>
        </w:tabs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خصّص فلاح قطعة أرض لإنتاج البطاطا والجزر , فكان المحصول : 1188 صندوق من البطاطا و 528 صندوقا من الجزر .</w:t>
      </w:r>
    </w:p>
    <w:p w:rsidR="0072779E" w:rsidRPr="0072779E" w:rsidRDefault="0072779E" w:rsidP="0072779E">
      <w:pPr>
        <w:tabs>
          <w:tab w:val="left" w:pos="3804"/>
        </w:tabs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قصد مساعدة دور العجزة ومراكز الأيتام وذوي الاحتياجات الخاصة , يريد هذا الفلاح أن يجمّع الصناديق في تشكيلات متماثلة من حيث النوع والعدد (أي كل تشكيلة تحتوي على نفس عدد صناديق البطاطا ونفس صناديق الجزر )</w:t>
      </w:r>
    </w:p>
    <w:p w:rsidR="0072779E" w:rsidRPr="0072779E" w:rsidRDefault="0072779E" w:rsidP="0072779E">
      <w:pPr>
        <w:spacing w:after="0"/>
        <w:rPr>
          <w:rFonts w:asciiTheme="majorBidi" w:hAnsiTheme="majorBidi" w:cstheme="majorBidi"/>
          <w:rtl/>
        </w:rPr>
      </w:pPr>
      <w:r w:rsidRPr="0072779E">
        <w:rPr>
          <w:rFonts w:asciiTheme="majorBidi" w:hAnsiTheme="majorBidi" w:cstheme="majorBidi"/>
          <w:rtl/>
        </w:rPr>
        <w:t>ــ ما هو أكبر عدد من التشكيلات التي يمكن تكوينها؟</w:t>
      </w:r>
    </w:p>
    <w:p w:rsidR="0072779E" w:rsidRPr="0072779E" w:rsidRDefault="009A363B" w:rsidP="0072779E">
      <w:pPr>
        <w:spacing w:after="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59264" behindDoc="1" locked="0" layoutInCell="1" allowOverlap="1" wp14:anchorId="7EDD5DC2" wp14:editId="0D62D8AF">
            <wp:simplePos x="0" y="0"/>
            <wp:positionH relativeFrom="column">
              <wp:posOffset>5308600</wp:posOffset>
            </wp:positionH>
            <wp:positionV relativeFrom="paragraph">
              <wp:posOffset>92075</wp:posOffset>
            </wp:positionV>
            <wp:extent cx="1183005" cy="377825"/>
            <wp:effectExtent l="0" t="0" r="0" b="0"/>
            <wp:wrapNone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72779E" w:rsidRPr="0072779E">
        <w:rPr>
          <w:rFonts w:asciiTheme="majorBidi" w:hAnsiTheme="majorBidi" w:cstheme="majorBidi"/>
          <w:rtl/>
        </w:rPr>
        <w:t>ما هو عدد صناديق البطاطا وصناديق الجزر في كل تشكيلة ؟</w:t>
      </w:r>
    </w:p>
    <w:p w:rsidR="00D80699" w:rsidRPr="009A363B" w:rsidRDefault="009A363B" w:rsidP="00D80699">
      <w:pPr>
        <w:spacing w:after="0" w:line="240" w:lineRule="auto"/>
        <w:jc w:val="both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6</w:t>
      </w:r>
    </w:p>
    <w:p w:rsidR="00A86E09" w:rsidRPr="0072779E" w:rsidRDefault="00A86E09" w:rsidP="00A86E09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مجلدان أحدهما به 686 صفحة والآخر به 490 صفحة , بحيث يتكوّن كل مجلد من عدد معيّن من الكراريس  ذات نفس عدد الصفحات تتراوح بين 45 صفحة و55 صفحة .</w:t>
      </w:r>
    </w:p>
    <w:p w:rsidR="00A86E09" w:rsidRPr="0072779E" w:rsidRDefault="00A86E09" w:rsidP="00515F3B">
      <w:pPr>
        <w:pStyle w:val="a5"/>
        <w:numPr>
          <w:ilvl w:val="0"/>
          <w:numId w:val="2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أوجد عدد الصفحات التي يتضمنها الكراس الواحد.</w:t>
      </w:r>
    </w:p>
    <w:p w:rsidR="00A86E09" w:rsidRPr="0072779E" w:rsidRDefault="009A363B" w:rsidP="00515F3B">
      <w:pPr>
        <w:pStyle w:val="a5"/>
        <w:numPr>
          <w:ilvl w:val="0"/>
          <w:numId w:val="25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60288" behindDoc="1" locked="0" layoutInCell="1" allowOverlap="1" wp14:anchorId="2386190B" wp14:editId="6A7B7FC7">
            <wp:simplePos x="0" y="0"/>
            <wp:positionH relativeFrom="column">
              <wp:posOffset>5308600</wp:posOffset>
            </wp:positionH>
            <wp:positionV relativeFrom="paragraph">
              <wp:posOffset>81915</wp:posOffset>
            </wp:positionV>
            <wp:extent cx="1183005" cy="377825"/>
            <wp:effectExtent l="0" t="0" r="0" b="0"/>
            <wp:wrapNone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A86E09" w:rsidRPr="0072779E">
        <w:rPr>
          <w:rFonts w:asciiTheme="majorBidi" w:hAnsiTheme="majorBidi" w:cstheme="majorBidi"/>
          <w:sz w:val="24"/>
          <w:szCs w:val="24"/>
          <w:rtl/>
        </w:rPr>
        <w:t xml:space="preserve">أوجد في هذه الحالة عدد الكراريس التي </w:t>
      </w:r>
      <w:r w:rsidR="002B2006" w:rsidRPr="0072779E">
        <w:rPr>
          <w:rFonts w:asciiTheme="majorBidi" w:hAnsiTheme="majorBidi" w:cstheme="majorBidi"/>
          <w:sz w:val="24"/>
          <w:szCs w:val="24"/>
          <w:rtl/>
        </w:rPr>
        <w:t>يتشكّل منها كل مجلد.</w:t>
      </w:r>
    </w:p>
    <w:p w:rsidR="005064BA" w:rsidRPr="009A363B" w:rsidRDefault="00D80699" w:rsidP="00D80699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وضعية 07</w:t>
      </w:r>
    </w:p>
    <w:p w:rsidR="005064BA" w:rsidRPr="0072779E" w:rsidRDefault="005064BA" w:rsidP="003823C5">
      <w:pPr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 xml:space="preserve">نريد غرس أشجار على محيط حديقة مثلثة الشكل , على </w:t>
      </w:r>
      <w:r w:rsidR="002F40D9" w:rsidRPr="0072779E">
        <w:rPr>
          <w:rFonts w:ascii="ArialMT-Identity-H" w:cs="ArialMT-Identity-H" w:hint="cs"/>
          <w:sz w:val="24"/>
          <w:szCs w:val="24"/>
          <w:rtl/>
        </w:rPr>
        <w:t>أن</w:t>
      </w:r>
      <w:r w:rsidRPr="0072779E">
        <w:rPr>
          <w:rFonts w:ascii="ArialMT-Identity-H" w:cs="ArialMT-Identity-H" w:hint="cs"/>
          <w:sz w:val="24"/>
          <w:szCs w:val="24"/>
          <w:rtl/>
        </w:rPr>
        <w:t xml:space="preserve"> تكون شجرة في كل ركن من أركان الحديقة , وان تكون المسافة التي تفصل الأشجار متساوية . </w:t>
      </w:r>
    </w:p>
    <w:p w:rsidR="005064BA" w:rsidRPr="0072779E" w:rsidRDefault="009A363B" w:rsidP="003823C5">
      <w:pPr>
        <w:pStyle w:val="a5"/>
        <w:numPr>
          <w:ilvl w:val="0"/>
          <w:numId w:val="13"/>
        </w:numPr>
        <w:spacing w:after="0" w:line="240" w:lineRule="auto"/>
        <w:jc w:val="both"/>
        <w:rPr>
          <w:rFonts w:ascii="ArialMT-Identity-H" w:cs="ArialMT-Identity-H"/>
          <w:sz w:val="24"/>
          <w:szCs w:val="24"/>
        </w:rPr>
      </w:pPr>
      <w:r>
        <w:rPr>
          <w:rFonts w:ascii="ArialMT-Identity-H" w:cs="ArialMT-Identity-H"/>
          <w:noProof/>
          <w:color w:val="FFFFFF" w:themeColor="background1"/>
          <w:sz w:val="28"/>
          <w:szCs w:val="28"/>
          <w:rtl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-90805</wp:posOffset>
            </wp:positionH>
            <wp:positionV relativeFrom="paragraph">
              <wp:posOffset>142875</wp:posOffset>
            </wp:positionV>
            <wp:extent cx="1428750" cy="1428750"/>
            <wp:effectExtent l="0" t="0" r="0" b="0"/>
            <wp:wrapNone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280123073_728962791576594_8485147679267922340_n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7374" w:rsidRPr="0072779E">
        <w:rPr>
          <w:rFonts w:ascii="ArialMT-Identity-H" w:cs="ArialMT-Identity-H" w:hint="cs"/>
          <w:sz w:val="24"/>
          <w:szCs w:val="24"/>
          <w:rtl/>
        </w:rPr>
        <w:t xml:space="preserve">ما هي اكبر مسافة </w:t>
      </w:r>
      <w:r w:rsidR="005064BA" w:rsidRPr="0072779E">
        <w:rPr>
          <w:rFonts w:ascii="ArialMT-Identity-H" w:cs="ArialMT-Identity-H" w:hint="cs"/>
          <w:sz w:val="24"/>
          <w:szCs w:val="24"/>
          <w:rtl/>
        </w:rPr>
        <w:t>تفصل بين شجرتين متجاورتين إذا علمت أن الأبعاد الثلاثة للحديقة بالمتر</w:t>
      </w:r>
      <w:r w:rsidR="003D2C53" w:rsidRPr="0072779E">
        <w:rPr>
          <w:rFonts w:ascii="ArialMT-Identity-H" w:cs="ArialMT-Identity-H" w:hint="cs"/>
          <w:sz w:val="24"/>
          <w:szCs w:val="24"/>
          <w:rtl/>
        </w:rPr>
        <w:t xml:space="preserve"> </w:t>
      </w:r>
      <w:r w:rsidR="005064BA" w:rsidRPr="0072779E">
        <w:rPr>
          <w:rFonts w:ascii="ArialMT-Identity-H" w:cs="ArialMT-Identity-H" w:hint="cs"/>
          <w:sz w:val="24"/>
          <w:szCs w:val="24"/>
          <w:rtl/>
        </w:rPr>
        <w:t>هي : 132 , 165 , 204 .؟</w:t>
      </w:r>
    </w:p>
    <w:p w:rsidR="00D80699" w:rsidRPr="0072779E" w:rsidRDefault="009A363B" w:rsidP="00D80699">
      <w:pPr>
        <w:pStyle w:val="a5"/>
        <w:numPr>
          <w:ilvl w:val="0"/>
          <w:numId w:val="13"/>
        </w:numPr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82304" behindDoc="1" locked="0" layoutInCell="1" allowOverlap="1" wp14:anchorId="3C3985BE" wp14:editId="05CC9D93">
            <wp:simplePos x="0" y="0"/>
            <wp:positionH relativeFrom="column">
              <wp:posOffset>5308600</wp:posOffset>
            </wp:positionH>
            <wp:positionV relativeFrom="paragraph">
              <wp:posOffset>81280</wp:posOffset>
            </wp:positionV>
            <wp:extent cx="1183005" cy="377825"/>
            <wp:effectExtent l="0" t="0" r="0" b="0"/>
            <wp:wrapNone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5064BA" w:rsidRPr="0072779E">
        <w:rPr>
          <w:rFonts w:ascii="ArialMT-Identity-H" w:cs="ArialMT-Identity-H" w:hint="cs"/>
          <w:sz w:val="24"/>
          <w:szCs w:val="24"/>
          <w:rtl/>
        </w:rPr>
        <w:t xml:space="preserve">ما هو عدد الأشجار التي يمكن غرسها حول هذه </w:t>
      </w:r>
      <w:r w:rsidR="00C70EDE" w:rsidRPr="0072779E">
        <w:rPr>
          <w:rFonts w:ascii="ArialMT-Identity-H" w:cs="ArialMT-Identity-H" w:hint="cs"/>
          <w:sz w:val="24"/>
          <w:szCs w:val="24"/>
          <w:rtl/>
        </w:rPr>
        <w:t>الحديقة</w:t>
      </w:r>
      <w:r w:rsidR="005064BA" w:rsidRPr="0072779E">
        <w:rPr>
          <w:rFonts w:ascii="ArialMT-Identity-H" w:cs="ArialMT-Identity-H" w:hint="cs"/>
          <w:sz w:val="24"/>
          <w:szCs w:val="24"/>
          <w:rtl/>
        </w:rPr>
        <w:t xml:space="preserve"> ؟</w:t>
      </w:r>
    </w:p>
    <w:p w:rsidR="00D80699" w:rsidRPr="009A363B" w:rsidRDefault="00D80699" w:rsidP="0072779E">
      <w:pPr>
        <w:spacing w:after="0" w:line="240" w:lineRule="auto"/>
        <w:rPr>
          <w:rFonts w:ascii="ArialMT-Identity-H" w:cs="ArialMT-Identity-H"/>
          <w:color w:val="FFFFFF" w:themeColor="background1"/>
          <w:sz w:val="28"/>
          <w:szCs w:val="28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 xml:space="preserve">وضعية </w:t>
      </w:r>
      <w:r w:rsidR="0072779E" w:rsidRPr="009A363B">
        <w:rPr>
          <w:rFonts w:ascii="ArialMT-Identity-H" w:cs="ArialMT-Identity-H" w:hint="cs"/>
          <w:color w:val="FFFFFF" w:themeColor="background1"/>
          <w:sz w:val="28"/>
          <w:szCs w:val="28"/>
          <w:rtl/>
        </w:rPr>
        <w:t>08</w:t>
      </w:r>
    </w:p>
    <w:p w:rsidR="00D80699" w:rsidRPr="0072779E" w:rsidRDefault="00D80699" w:rsidP="00D80699">
      <w:pPr>
        <w:tabs>
          <w:tab w:val="left" w:pos="3853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يوجد في مخزون مكتبي بين 200 و300 قلما من نفس النوع .</w:t>
      </w:r>
    </w:p>
    <w:p w:rsidR="00D80699" w:rsidRPr="0072779E" w:rsidRDefault="00D80699" w:rsidP="00D80699">
      <w:pPr>
        <w:tabs>
          <w:tab w:val="left" w:pos="3853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يريد وضع هذه الأقلام في علب متماثلة بحيث كل علبة تحوي نفس عدد الأقلام.</w:t>
      </w:r>
    </w:p>
    <w:p w:rsidR="00D80699" w:rsidRPr="0072779E" w:rsidRDefault="00D80699" w:rsidP="00D80699">
      <w:pPr>
        <w:tabs>
          <w:tab w:val="left" w:pos="3853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72779E">
        <w:rPr>
          <w:rFonts w:asciiTheme="majorBidi" w:hAnsiTheme="majorBidi" w:cstheme="majorBidi"/>
          <w:sz w:val="24"/>
          <w:szCs w:val="24"/>
          <w:rtl/>
        </w:rPr>
        <w:t>إذا وضع هذه الأقلام في 5 علب يبقى لديه 3 أقلام  و إذا وضعها في 3 أو 7 علب لا يبقى لديه أي قلم .</w:t>
      </w:r>
    </w:p>
    <w:p w:rsidR="00D80699" w:rsidRPr="0072779E" w:rsidRDefault="009A363B" w:rsidP="00D80699">
      <w:pPr>
        <w:tabs>
          <w:tab w:val="left" w:pos="3853"/>
        </w:tabs>
        <w:spacing w:after="0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anchor distT="0" distB="0" distL="114300" distR="114300" simplePos="0" relativeHeight="251683328" behindDoc="1" locked="0" layoutInCell="1" allowOverlap="1" wp14:anchorId="5CF48BDA" wp14:editId="2CA613FF">
            <wp:simplePos x="0" y="0"/>
            <wp:positionH relativeFrom="column">
              <wp:posOffset>5299075</wp:posOffset>
            </wp:positionH>
            <wp:positionV relativeFrom="paragraph">
              <wp:posOffset>106680</wp:posOffset>
            </wp:positionV>
            <wp:extent cx="1183005" cy="377825"/>
            <wp:effectExtent l="0" t="0" r="0" b="0"/>
            <wp:wrapNone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ngwing.com (3)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183005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80699" w:rsidRPr="0072779E">
        <w:rPr>
          <w:rFonts w:asciiTheme="majorBidi" w:hAnsiTheme="majorBidi" w:cstheme="majorBidi"/>
          <w:sz w:val="24"/>
          <w:szCs w:val="24"/>
          <w:rtl/>
        </w:rPr>
        <w:t xml:space="preserve">ــ ما هو عدد الأقلام الموجودة في مخزون </w:t>
      </w:r>
      <w:r w:rsidR="00D80699" w:rsidRPr="0072779E">
        <w:rPr>
          <w:rFonts w:asciiTheme="majorBidi" w:hAnsiTheme="majorBidi" w:cstheme="majorBidi" w:hint="cs"/>
          <w:sz w:val="24"/>
          <w:szCs w:val="24"/>
          <w:rtl/>
        </w:rPr>
        <w:t xml:space="preserve">هذا </w:t>
      </w:r>
      <w:r w:rsidR="00D80699" w:rsidRPr="0072779E">
        <w:rPr>
          <w:rFonts w:asciiTheme="majorBidi" w:hAnsiTheme="majorBidi" w:cstheme="majorBidi"/>
          <w:sz w:val="24"/>
          <w:szCs w:val="24"/>
          <w:rtl/>
        </w:rPr>
        <w:t xml:space="preserve">المكتبي </w:t>
      </w:r>
      <w:r w:rsidR="00D80699" w:rsidRPr="0072779E">
        <w:rPr>
          <w:rFonts w:asciiTheme="majorBidi" w:hAnsiTheme="majorBidi" w:cstheme="majorBidi" w:hint="cs"/>
          <w:sz w:val="24"/>
          <w:szCs w:val="24"/>
          <w:rtl/>
        </w:rPr>
        <w:t xml:space="preserve">؟ </w:t>
      </w:r>
    </w:p>
    <w:p w:rsidR="003823C5" w:rsidRPr="009A363B" w:rsidRDefault="004B0E5E" w:rsidP="00D80699">
      <w:pPr>
        <w:tabs>
          <w:tab w:val="left" w:pos="3804"/>
        </w:tabs>
        <w:spacing w:after="0" w:line="240" w:lineRule="auto"/>
        <w:jc w:val="both"/>
        <w:rPr>
          <w:rFonts w:ascii="ArialMT-Identity-H" w:cs="ArialMT-Identity-H"/>
          <w:color w:val="FFFFFF" w:themeColor="background1"/>
          <w:sz w:val="24"/>
          <w:szCs w:val="24"/>
          <w:rtl/>
        </w:rPr>
      </w:pPr>
      <w:r w:rsidRPr="009A363B">
        <w:rPr>
          <w:rFonts w:ascii="ArialMT-Identity-H" w:cs="ArialMT-Identity-H" w:hint="cs"/>
          <w:color w:val="FFFFFF" w:themeColor="background1"/>
          <w:sz w:val="24"/>
          <w:szCs w:val="24"/>
          <w:rtl/>
        </w:rPr>
        <w:t xml:space="preserve">وضعية </w:t>
      </w:r>
      <w:r w:rsidR="00D80699" w:rsidRPr="009A363B">
        <w:rPr>
          <w:rFonts w:ascii="ArialMT-Identity-H" w:cs="ArialMT-Identity-H" w:hint="cs"/>
          <w:color w:val="FFFFFF" w:themeColor="background1"/>
          <w:sz w:val="24"/>
          <w:szCs w:val="24"/>
          <w:rtl/>
        </w:rPr>
        <w:t xml:space="preserve">09 </w:t>
      </w:r>
      <w:r w:rsidR="009A363B" w:rsidRPr="009A363B">
        <w:rPr>
          <w:rFonts w:ascii="ArialMT-Identity-H" w:cs="ArialMT-Identity-H" w:hint="cs"/>
          <w:color w:val="FFFFFF" w:themeColor="background1"/>
          <w:sz w:val="24"/>
          <w:szCs w:val="24"/>
          <w:rtl/>
        </w:rPr>
        <w:t xml:space="preserve">    </w:t>
      </w:r>
      <w:r w:rsidR="009A363B" w:rsidRPr="009A363B">
        <w:rPr>
          <w:rFonts w:ascii="ArialMT-Identity-H" w:cs="ArialMT-Identity-H" w:hint="cs"/>
          <w:color w:val="000000" w:themeColor="text1"/>
          <w:sz w:val="24"/>
          <w:szCs w:val="24"/>
          <w:rtl/>
        </w:rPr>
        <w:t xml:space="preserve">  </w:t>
      </w:r>
      <w:r w:rsidR="00D80699" w:rsidRPr="009A363B">
        <w:rPr>
          <w:rFonts w:ascii="ArialMT-Identity-H" w:cs="ArialMT-Identity-H" w:hint="cs"/>
          <w:color w:val="000000" w:themeColor="text1"/>
          <w:sz w:val="24"/>
          <w:szCs w:val="24"/>
          <w:rtl/>
        </w:rPr>
        <w:t>(</w:t>
      </w:r>
      <w:r w:rsidRPr="009A363B">
        <w:rPr>
          <w:rFonts w:ascii="ArialMT-Identity-H" w:cs="ArialMT-Identity-H" w:hint="cs"/>
          <w:color w:val="000000" w:themeColor="text1"/>
          <w:sz w:val="24"/>
          <w:szCs w:val="24"/>
          <w:rtl/>
        </w:rPr>
        <w:t>مركبة</w:t>
      </w:r>
      <w:r w:rsidR="00D80699" w:rsidRPr="009A363B">
        <w:rPr>
          <w:rFonts w:ascii="ArialMT-Identity-H" w:cs="ArialMT-Identity-H" w:hint="cs"/>
          <w:color w:val="000000" w:themeColor="text1"/>
          <w:sz w:val="24"/>
          <w:szCs w:val="24"/>
          <w:rtl/>
        </w:rPr>
        <w:t>)</w:t>
      </w:r>
      <w:r w:rsidRPr="009A363B">
        <w:rPr>
          <w:rFonts w:ascii="ArialMT-Identity-H" w:cs="ArialMT-Identity-H" w:hint="cs"/>
          <w:color w:val="000000" w:themeColor="text1"/>
          <w:sz w:val="24"/>
          <w:szCs w:val="24"/>
          <w:rtl/>
        </w:rPr>
        <w:t xml:space="preserve"> :</w:t>
      </w:r>
    </w:p>
    <w:p w:rsidR="003823C5" w:rsidRPr="0072779E" w:rsidRDefault="004B0E5E" w:rsidP="00505DEA">
      <w:pPr>
        <w:tabs>
          <w:tab w:val="left" w:pos="3804"/>
        </w:tabs>
        <w:spacing w:after="0" w:line="240" w:lineRule="auto"/>
        <w:jc w:val="both"/>
        <w:rPr>
          <w:rFonts w:cs="ArialMT-Identity-H"/>
          <w:sz w:val="24"/>
          <w:szCs w:val="24"/>
          <w:rtl/>
          <w:lang w:val="fr-FR"/>
        </w:rPr>
      </w:pPr>
      <w:r w:rsidRPr="0072779E">
        <w:rPr>
          <w:rFonts w:ascii="ArialMT-Identity-H" w:cs="ArialMT-Identity-H" w:hint="cs"/>
          <w:sz w:val="24"/>
          <w:szCs w:val="24"/>
          <w:rtl/>
        </w:rPr>
        <w:t xml:space="preserve">حقل مستطيل الشكل طوله </w:t>
      </w:r>
      <m:oMath>
        <m:r>
          <m:rPr>
            <m:sty m:val="p"/>
          </m:rPr>
          <w:rPr>
            <w:rFonts w:ascii="Cambria Math" w:hAnsi="Cambria Math" w:cs="ArialMT-Identity-H"/>
            <w:sz w:val="24"/>
            <w:szCs w:val="24"/>
            <w:lang w:val="fr-FR" w:bidi="ar-DZ"/>
          </w:rPr>
          <m:t xml:space="preserve">114 </m:t>
        </m:r>
        <m:r>
          <w:rPr>
            <w:rFonts w:ascii="Cambria Math" w:hAnsi="Cambria Math" w:cs="ArialMT-Identity-H"/>
            <w:sz w:val="24"/>
            <w:szCs w:val="24"/>
            <w:lang w:val="fr-FR" w:bidi="ar-DZ"/>
          </w:rPr>
          <m:t>m</m:t>
        </m:r>
      </m:oMath>
      <w:r w:rsidR="009809F8" w:rsidRPr="0072779E">
        <w:rPr>
          <w:rFonts w:cs="ArialMT-Identity-H" w:hint="cs"/>
          <w:sz w:val="24"/>
          <w:szCs w:val="24"/>
          <w:rtl/>
          <w:lang w:val="fr-FR"/>
        </w:rPr>
        <w:t xml:space="preserve"> </w:t>
      </w:r>
      <w:r w:rsidRPr="0072779E">
        <w:rPr>
          <w:rFonts w:cs="ArialMT-Identity-H" w:hint="cs"/>
          <w:sz w:val="24"/>
          <w:szCs w:val="24"/>
          <w:rtl/>
          <w:lang w:val="fr-FR"/>
        </w:rPr>
        <w:t xml:space="preserve">و </w:t>
      </w:r>
      <w:r w:rsidR="00505DEA" w:rsidRPr="0072779E">
        <w:rPr>
          <w:rFonts w:cs="ArialMT-Identity-H" w:hint="cs"/>
          <w:sz w:val="24"/>
          <w:szCs w:val="24"/>
          <w:rtl/>
          <w:lang w:val="fr-FR"/>
        </w:rPr>
        <w:t>مساحته</w:t>
      </w:r>
      <w:r w:rsidRPr="0072779E">
        <w:rPr>
          <w:rFonts w:cs="ArialMT-Identity-H" w:hint="cs"/>
          <w:sz w:val="24"/>
          <w:szCs w:val="24"/>
          <w:rtl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  <w:lang w:val="fr-FR"/>
          </w:rPr>
          <m:t>9576</m:t>
        </m:r>
        <m:sSup>
          <m:sSupPr>
            <m:ctrlPr>
              <w:rPr>
                <w:rFonts w:ascii="Cambria Math" w:hAnsi="Cambria Math" w:cs="ArialMT-Identity-H"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="ArialMT-Identity-H"/>
                <w:sz w:val="24"/>
                <w:szCs w:val="24"/>
                <w:lang w:val="fr-FR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ArialMT-Identity-H"/>
                <w:sz w:val="24"/>
                <w:szCs w:val="24"/>
                <w:lang w:val="fr-FR"/>
              </w:rPr>
              <m:t>2</m:t>
            </m:r>
          </m:sup>
        </m:sSup>
      </m:oMath>
      <w:r w:rsidRPr="0072779E">
        <w:rPr>
          <w:rFonts w:cs="ArialMT-Identity-H" w:hint="cs"/>
          <w:sz w:val="24"/>
          <w:szCs w:val="24"/>
          <w:rtl/>
          <w:lang w:val="fr-FR"/>
        </w:rPr>
        <w:t xml:space="preserve"> . أراد صاحبه غرز أعمدة حوله لتثبيت سياج </w:t>
      </w:r>
      <w:r w:rsidR="009817FA" w:rsidRPr="0072779E">
        <w:rPr>
          <w:rFonts w:cs="ArialMT-Identity-H" w:hint="cs"/>
          <w:sz w:val="24"/>
          <w:szCs w:val="24"/>
          <w:rtl/>
          <w:lang w:val="fr-FR"/>
        </w:rPr>
        <w:t xml:space="preserve">, </w:t>
      </w:r>
      <w:r w:rsidRPr="0072779E">
        <w:rPr>
          <w:rFonts w:cs="ArialMT-Identity-H" w:hint="cs"/>
          <w:sz w:val="24"/>
          <w:szCs w:val="24"/>
          <w:rtl/>
          <w:lang w:val="fr-FR"/>
        </w:rPr>
        <w:t>على أن يغرز عمودا في كل ركن من أركان الحديقة و أن تكون المسافة التي تفصل كل عمودين متتاليين ثابتة و أكبر ما يمكن .</w:t>
      </w:r>
    </w:p>
    <w:p w:rsidR="00D61CAF" w:rsidRPr="0072779E" w:rsidRDefault="004B0E5E" w:rsidP="002B2006">
      <w:pPr>
        <w:tabs>
          <w:tab w:val="left" w:pos="3804"/>
        </w:tabs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  <w:r w:rsidRPr="0072779E">
        <w:rPr>
          <w:rFonts w:cs="ArialMT-Identity-H" w:hint="cs"/>
          <w:sz w:val="24"/>
          <w:szCs w:val="24"/>
          <w:rtl/>
          <w:lang w:val="fr-FR"/>
        </w:rPr>
        <w:t xml:space="preserve">ــ ســـاعد صــاحب هذا الحقل على </w:t>
      </w:r>
      <w:r w:rsidR="00CA6593" w:rsidRPr="0072779E">
        <w:rPr>
          <w:rFonts w:cs="ArialMT-Identity-H" w:hint="cs"/>
          <w:sz w:val="24"/>
          <w:szCs w:val="24"/>
          <w:rtl/>
          <w:lang w:val="fr-FR"/>
        </w:rPr>
        <w:t>إيجاد</w:t>
      </w:r>
      <w:r w:rsidRPr="0072779E">
        <w:rPr>
          <w:rFonts w:cs="ArialMT-Identity-H" w:hint="cs"/>
          <w:sz w:val="24"/>
          <w:szCs w:val="24"/>
          <w:rtl/>
          <w:lang w:val="fr-FR"/>
        </w:rPr>
        <w:t xml:space="preserve"> التكلفة الإجمــالية لهذه الأعمـدة مكتــوبة على الشكل العلــمي علما أن تكلفة كل عمـــود </w:t>
      </w:r>
      <m:oMath>
        <m:r>
          <m:rPr>
            <m:sty m:val="p"/>
          </m:rPr>
          <w:rPr>
            <w:rFonts w:ascii="Cambria Math" w:hAnsi="Cambria Math" w:cs="ArialMT-Identity-H"/>
            <w:sz w:val="24"/>
            <w:szCs w:val="24"/>
            <w:lang w:val="fr-FR"/>
          </w:rPr>
          <m:t xml:space="preserve">2500 </m:t>
        </m:r>
        <m:r>
          <w:rPr>
            <w:rFonts w:ascii="Cambria Math" w:hAnsi="Cambria Math" w:cs="ArialMT-Identity-H"/>
            <w:sz w:val="24"/>
            <w:szCs w:val="24"/>
            <w:lang w:val="fr-FR" w:bidi="ar-DZ"/>
          </w:rPr>
          <m:t>DA</m:t>
        </m:r>
      </m:oMath>
      <w:r w:rsidR="002B2006" w:rsidRPr="0072779E">
        <w:rPr>
          <w:rFonts w:cs="ArialMT-Identity-H" w:hint="cs"/>
          <w:sz w:val="24"/>
          <w:szCs w:val="24"/>
          <w:rtl/>
          <w:lang w:val="fr-FR" w:bidi="ar-DZ"/>
        </w:rPr>
        <w:t>.</w:t>
      </w:r>
      <w:r w:rsidR="00E30E21" w:rsidRPr="0072779E">
        <w:t xml:space="preserve"> </w:t>
      </w:r>
    </w:p>
    <w:p w:rsidR="004B50D9" w:rsidRDefault="004B50D9" w:rsidP="002B2006">
      <w:pPr>
        <w:tabs>
          <w:tab w:val="left" w:pos="3804"/>
        </w:tabs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</w:p>
    <w:p w:rsidR="0072779E" w:rsidRPr="0072779E" w:rsidRDefault="0072779E" w:rsidP="002B2006">
      <w:pPr>
        <w:tabs>
          <w:tab w:val="left" w:pos="3804"/>
        </w:tabs>
        <w:spacing w:after="0" w:line="240" w:lineRule="auto"/>
        <w:jc w:val="both"/>
        <w:rPr>
          <w:rFonts w:ascii="ArialMT-Identity-H" w:cs="ArialMT-Identity-H"/>
          <w:sz w:val="24"/>
          <w:szCs w:val="24"/>
          <w:rtl/>
        </w:rPr>
      </w:pPr>
    </w:p>
    <w:p w:rsidR="007001DE" w:rsidRPr="0072779E" w:rsidRDefault="002840BD" w:rsidP="002B2006">
      <w:pPr>
        <w:tabs>
          <w:tab w:val="left" w:pos="3804"/>
        </w:tabs>
        <w:spacing w:after="0" w:line="240" w:lineRule="auto"/>
        <w:jc w:val="both"/>
        <w:rPr>
          <w:rFonts w:cs="ArialMT-Identity-H"/>
          <w:i/>
          <w:sz w:val="24"/>
          <w:szCs w:val="24"/>
          <w:rtl/>
          <w:lang w:val="fr-FR" w:bidi="ar-DZ"/>
        </w:rPr>
      </w:pP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FA3C1EF" wp14:editId="4853F31F">
                <wp:simplePos x="0" y="0"/>
                <wp:positionH relativeFrom="column">
                  <wp:posOffset>4581525</wp:posOffset>
                </wp:positionH>
                <wp:positionV relativeFrom="paragraph">
                  <wp:posOffset>153670</wp:posOffset>
                </wp:positionV>
                <wp:extent cx="1573530" cy="264160"/>
                <wp:effectExtent l="5715" t="9525" r="11430" b="12065"/>
                <wp:wrapNone/>
                <wp:docPr id="15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3530" cy="2641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1DED7A22" id="AutoShape 58" o:spid="_x0000_s1026" style="position:absolute;margin-left:360.75pt;margin-top:12.1pt;width:123.9pt;height:20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" fillcolor="#ffc000" strokecolor="#ffc000"/>
            </w:pict>
          </mc:Fallback>
        </mc:AlternateContent>
      </w: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7A2CB7F" wp14:editId="1B659BCF">
                <wp:simplePos x="0" y="0"/>
                <wp:positionH relativeFrom="column">
                  <wp:posOffset>828675</wp:posOffset>
                </wp:positionH>
                <wp:positionV relativeFrom="paragraph">
                  <wp:posOffset>146050</wp:posOffset>
                </wp:positionV>
                <wp:extent cx="5313680" cy="0"/>
                <wp:effectExtent l="15240" t="20955" r="14605" b="17145"/>
                <wp:wrapNone/>
                <wp:docPr id="14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1368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A03A570" id="AutoShape 57" o:spid="_x0000_s1026" type="#_x0000_t32" style="position:absolute;margin-left:65.25pt;margin-top:11.5pt;width:418.4pt;height:0;flip:x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" strokecolor="#ffc000" strokeweight="2.25pt"/>
            </w:pict>
          </mc:Fallback>
        </mc:AlternateContent>
      </w:r>
      <w:r w:rsidR="00E30E21" w:rsidRPr="0072779E">
        <w:rPr>
          <w:rFonts w:asciiTheme="majorBidi" w:hAnsiTheme="majorBidi" w:cstheme="majorBidi"/>
          <w:noProof/>
          <w:sz w:val="32"/>
          <w:szCs w:val="32"/>
          <w:rtl/>
        </w:rPr>
        <w:drawing>
          <wp:anchor distT="0" distB="0" distL="114300" distR="114300" simplePos="0" relativeHeight="251679232" behindDoc="1" locked="0" layoutInCell="1" allowOverlap="1" wp14:anchorId="2417116B" wp14:editId="2403F8B6">
            <wp:simplePos x="0" y="0"/>
            <wp:positionH relativeFrom="column">
              <wp:posOffset>886358</wp:posOffset>
            </wp:positionH>
            <wp:positionV relativeFrom="paragraph">
              <wp:posOffset>158979</wp:posOffset>
            </wp:positionV>
            <wp:extent cx="288189" cy="256032"/>
            <wp:effectExtent l="19050" t="0" r="0" b="0"/>
            <wp:wrapNone/>
            <wp:docPr id="4" name="صورة 2" descr="نتيجة بحث الصور عن ايماي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نتيجة بحث الصور عن ايمايل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89" cy="256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769127E" wp14:editId="24F74457">
                <wp:simplePos x="0" y="0"/>
                <wp:positionH relativeFrom="column">
                  <wp:posOffset>5407660</wp:posOffset>
                </wp:positionH>
                <wp:positionV relativeFrom="paragraph">
                  <wp:posOffset>57785</wp:posOffset>
                </wp:positionV>
                <wp:extent cx="593090" cy="393700"/>
                <wp:effectExtent l="3175" t="0" r="3810" b="0"/>
                <wp:wrapNone/>
                <wp:docPr id="13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09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5BF6" w:rsidRPr="00C05BF6" w:rsidRDefault="00C05BF6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rtl/>
                                <w:lang w:val="fr-FR" w:bidi="ar-DZ"/>
                              </w:rPr>
                            </w:pPr>
                            <w:r w:rsidRPr="00C05BF6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rtl/>
                                <w:lang w:val="fr-FR" w:bidi="ar-DZ"/>
                              </w:rPr>
                              <w:t>نصيح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769127E" id="Rectangle 66" o:spid="_x0000_s1035" style="position:absolute;left:0;text-align:left;margin-left:425.8pt;margin-top:4.55pt;width:46.7pt;height:31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" filled="f" stroked="f">
                <v:textbox>
                  <w:txbxContent>
                    <w:p w:rsidR="00C05BF6" w:rsidRPr="00C05BF6" w:rsidRDefault="00C05BF6">
                      <w:pPr>
                        <w:rPr>
                          <w:rFonts w:ascii="Times New Roman" w:hAnsi="Times New Roman" w:cs="Times New Roman"/>
                          <w:b/>
                          <w:bCs/>
                          <w:rtl/>
                          <w:lang w:val="fr-FR" w:bidi="ar-DZ"/>
                        </w:rPr>
                      </w:pPr>
                      <w:r w:rsidRPr="00C05BF6">
                        <w:rPr>
                          <w:rFonts w:ascii="Al-Jazeera-Arabic-Bold" w:hAnsi="Al-Jazeera-Arabic-Bold" w:cs="AbdoMaster-Heavy" w:hint="cs"/>
                          <w:b/>
                          <w:bCs/>
                          <w:rtl/>
                          <w:lang w:val="fr-FR" w:bidi="ar-DZ"/>
                        </w:rPr>
                        <w:t>نصيحة</w:t>
                      </w:r>
                    </w:p>
                  </w:txbxContent>
                </v:textbox>
              </v:rect>
            </w:pict>
          </mc:Fallback>
        </mc:AlternateContent>
      </w: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D058BE8" wp14:editId="18D51601">
                <wp:simplePos x="0" y="0"/>
                <wp:positionH relativeFrom="column">
                  <wp:posOffset>5384165</wp:posOffset>
                </wp:positionH>
                <wp:positionV relativeFrom="paragraph">
                  <wp:posOffset>163830</wp:posOffset>
                </wp:positionV>
                <wp:extent cx="659130" cy="212090"/>
                <wp:effectExtent l="8255" t="635" r="8890" b="6350"/>
                <wp:wrapNone/>
                <wp:docPr id="12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2120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5BF6" w:rsidRDefault="00C05B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3D058BE8" id="AutoShape 65" o:spid="_x0000_s1036" style="position:absolute;left:0;text-align:left;margin-left:423.95pt;margin-top:12.9pt;width:51.9pt;height:16.7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" stroked="f">
                <v:textbox>
                  <w:txbxContent>
                    <w:p w:rsidR="00C05BF6" w:rsidRDefault="00C05BF6"/>
                  </w:txbxContent>
                </v:textbox>
              </v:roundrect>
            </w:pict>
          </mc:Fallback>
        </mc:AlternateContent>
      </w: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1B9EC38" wp14:editId="14A8019B">
                <wp:simplePos x="0" y="0"/>
                <wp:positionH relativeFrom="column">
                  <wp:posOffset>3959225</wp:posOffset>
                </wp:positionH>
                <wp:positionV relativeFrom="paragraph">
                  <wp:posOffset>144780</wp:posOffset>
                </wp:positionV>
                <wp:extent cx="1490980" cy="272415"/>
                <wp:effectExtent l="21590" t="10160" r="20955" b="12700"/>
                <wp:wrapNone/>
                <wp:docPr id="11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490980" cy="272415"/>
                        </a:xfrm>
                        <a:prstGeom prst="parallelogram">
                          <a:avLst>
                            <a:gd name="adj" fmla="val 136830"/>
                          </a:avLst>
                        </a:prstGeom>
                        <a:solidFill>
                          <a:srgbClr val="FFC000"/>
                        </a:solidFill>
                        <a:ln w="9525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5C3249E" id="AutoShape 59" o:spid="_x0000_s1026" type="#_x0000_t7" style="position:absolute;margin-left:311.75pt;margin-top:11.4pt;width:117.4pt;height:21.45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" fillcolor="#ffc000" strokecolor="#ffc000"/>
            </w:pict>
          </mc:Fallback>
        </mc:AlternateContent>
      </w:r>
      <w:r w:rsidRPr="0072779E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0C5241F2" wp14:editId="4AB8A1F4">
                <wp:simplePos x="0" y="0"/>
                <wp:positionH relativeFrom="column">
                  <wp:posOffset>3422650</wp:posOffset>
                </wp:positionH>
                <wp:positionV relativeFrom="paragraph">
                  <wp:posOffset>78740</wp:posOffset>
                </wp:positionV>
                <wp:extent cx="2001520" cy="393700"/>
                <wp:effectExtent l="0" t="1270" r="0" b="0"/>
                <wp:wrapNone/>
                <wp:docPr id="10" name="Rectangl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152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5BF6" w:rsidRPr="00C05BF6" w:rsidRDefault="009809F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  <w:t>أنجز</w:t>
                            </w:r>
                            <w:r w:rsidR="00C05BF6">
                              <w:rPr>
                                <w:rFonts w:ascii="Al-Jazeera-Arabic-Bold" w:hAnsi="Al-Jazeera-Arabic-Bold" w:cs="AbdoMaster-Heavy"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  <w:t xml:space="preserve"> جدولا للمذاكر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0C5241F2" id="Rectangle 63" o:spid="_x0000_s1037" style="position:absolute;left:0;text-align:left;margin-left:269.5pt;margin-top:6.2pt;width:157.6pt;height:31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" filled="f" stroked="f">
                <v:textbox>
                  <w:txbxContent>
                    <w:p w:rsidR="00C05BF6" w:rsidRPr="00C05BF6" w:rsidRDefault="009809F8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</w:pPr>
                      <w:r>
                        <w:rPr>
                          <w:rFonts w:ascii="Al-Jazeera-Arabic-Bold" w:hAnsi="Al-Jazeera-Arabic-Bold" w:cs="AbdoMaster-Heavy"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  <w:t>أنجز</w:t>
                      </w:r>
                      <w:r w:rsidR="00C05BF6">
                        <w:rPr>
                          <w:rFonts w:ascii="Al-Jazeera-Arabic-Bold" w:hAnsi="Al-Jazeera-Arabic-Bold" w:cs="AbdoMaster-Heavy"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  <w:t xml:space="preserve"> جدولا للمذاكرة</w:t>
                      </w:r>
                    </w:p>
                  </w:txbxContent>
                </v:textbox>
              </v:rect>
            </w:pict>
          </mc:Fallback>
        </mc:AlternateContent>
      </w:r>
      <w:r w:rsidR="00D2569E" w:rsidRPr="0072779E">
        <w:rPr>
          <w:rFonts w:asciiTheme="majorBidi" w:hAnsiTheme="majorBidi" w:cstheme="majorBidi"/>
          <w:noProof/>
          <w:sz w:val="24"/>
          <w:szCs w:val="24"/>
          <w:rtl/>
        </w:rPr>
        <w:drawing>
          <wp:anchor distT="0" distB="0" distL="114300" distR="114300" simplePos="0" relativeHeight="251660800" behindDoc="0" locked="0" layoutInCell="1" allowOverlap="1" wp14:anchorId="2829DA98" wp14:editId="68B3C199">
            <wp:simplePos x="0" y="0"/>
            <wp:positionH relativeFrom="column">
              <wp:posOffset>-553068</wp:posOffset>
            </wp:positionH>
            <wp:positionV relativeFrom="paragraph">
              <wp:posOffset>20955</wp:posOffset>
            </wp:positionV>
            <wp:extent cx="963827" cy="791638"/>
            <wp:effectExtent l="0" t="0" r="0" b="0"/>
            <wp:wrapNone/>
            <wp:docPr id="3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54545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963827" cy="7916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5B58" w:rsidRPr="0072779E">
        <w:rPr>
          <w:rFonts w:ascii="ArialMT-Identity-H" w:cs="ArialMT-Identity-H"/>
          <w:sz w:val="24"/>
          <w:szCs w:val="24"/>
          <w:rtl/>
        </w:rPr>
        <w:tab/>
      </w:r>
    </w:p>
    <w:p w:rsidR="005064BA" w:rsidRPr="00556F3F" w:rsidRDefault="002840BD" w:rsidP="00EA3ED6">
      <w:pPr>
        <w:pStyle w:val="a5"/>
        <w:spacing w:line="240" w:lineRule="auto"/>
        <w:ind w:left="360"/>
        <w:jc w:val="both"/>
        <w:rPr>
          <w:rFonts w:ascii="ArialMT-Identity-H" w:cs="ArialMT-Identity-H"/>
          <w:color w:val="C00000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000125</wp:posOffset>
                </wp:positionH>
                <wp:positionV relativeFrom="paragraph">
                  <wp:posOffset>12065</wp:posOffset>
                </wp:positionV>
                <wp:extent cx="2018030" cy="403860"/>
                <wp:effectExtent l="0" t="0" r="0" b="635"/>
                <wp:wrapNone/>
                <wp:docPr id="9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030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12E8" w:rsidRPr="009817FA" w:rsidRDefault="00C05BF6" w:rsidP="001B73C1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56"/>
                                <w:szCs w:val="56"/>
                                <w:rtl/>
                                <w:lang w:val="fr-FR" w:bidi="ar-DZ"/>
                              </w:rPr>
                            </w:pPr>
                            <w:r w:rsidRPr="009817FA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shd w:val="clear" w:color="auto" w:fill="F1F0F0"/>
                              </w:rPr>
                              <w:t>moussasouf39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51" o:spid="_x0000_s1038" style="position:absolute;left:0;text-align:left;margin-left:78.75pt;margin-top:.95pt;width:158.9pt;height:31.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" filled="f" stroked="f">
                <v:textbox>
                  <w:txbxContent>
                    <w:p w:rsidR="00DE12E8" w:rsidRPr="009817FA" w:rsidRDefault="00C05BF6" w:rsidP="001B73C1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56"/>
                          <w:szCs w:val="56"/>
                          <w:rtl/>
                          <w:lang w:val="fr-FR" w:bidi="ar-DZ"/>
                        </w:rPr>
                      </w:pPr>
                      <w:r w:rsidRPr="009817FA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shd w:val="clear" w:color="auto" w:fill="F1F0F0"/>
                        </w:rPr>
                        <w:t>moussasouf39@gmail.com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572135</wp:posOffset>
                </wp:positionH>
                <wp:positionV relativeFrom="paragraph">
                  <wp:posOffset>78105</wp:posOffset>
                </wp:positionV>
                <wp:extent cx="725170" cy="403860"/>
                <wp:effectExtent l="0" t="4445" r="3175" b="1270"/>
                <wp:wrapNone/>
                <wp:docPr id="7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5170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5BF6" w:rsidRPr="00F2375A" w:rsidRDefault="00C05BF6">
                            <w:pPr>
                              <w:rPr>
                                <w:rFonts w:ascii="Bulgari" w:hAnsi="Bulgari"/>
                                <w:sz w:val="48"/>
                                <w:szCs w:val="48"/>
                                <w:lang w:val="fr-FR" w:bidi="ar-DZ"/>
                              </w:rPr>
                            </w:pPr>
                            <w:r>
                              <w:rPr>
                                <w:rFonts w:ascii="Bulgari" w:hAnsi="Bulgari"/>
                                <w:sz w:val="48"/>
                                <w:szCs w:val="48"/>
                                <w:lang w:val="fr-FR" w:bidi="ar-DZ"/>
                              </w:rPr>
                              <w:t>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62" o:spid="_x0000_s1039" style="position:absolute;left:0;text-align:left;margin-left:-45.05pt;margin-top:6.15pt;width:57.1pt;height:31.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" filled="f" stroked="f">
                <v:textbox>
                  <w:txbxContent>
                    <w:p w:rsidR="00C05BF6" w:rsidRPr="00F2375A" w:rsidRDefault="00C05BF6">
                      <w:pPr>
                        <w:rPr>
                          <w:rFonts w:ascii="Bulgari" w:hAnsi="Bulgari"/>
                          <w:sz w:val="48"/>
                          <w:szCs w:val="48"/>
                          <w:lang w:val="fr-FR" w:bidi="ar-DZ"/>
                        </w:rPr>
                      </w:pPr>
                      <w:r>
                        <w:rPr>
                          <w:rFonts w:ascii="Bulgari" w:hAnsi="Bulgari"/>
                          <w:sz w:val="48"/>
                          <w:szCs w:val="48"/>
                          <w:lang w:val="fr-FR" w:bidi="ar-DZ"/>
                        </w:rPr>
                        <w:t>02</w:t>
                      </w:r>
                    </w:p>
                  </w:txbxContent>
                </v:textbox>
              </v:rect>
            </w:pict>
          </mc:Fallback>
        </mc:AlternateContent>
      </w:r>
    </w:p>
    <w:p w:rsidR="0072779E" w:rsidRPr="001B73C1" w:rsidRDefault="002840BD" w:rsidP="001B73C1">
      <w:pPr>
        <w:pStyle w:val="a5"/>
        <w:tabs>
          <w:tab w:val="left" w:pos="2631"/>
        </w:tabs>
        <w:jc w:val="center"/>
        <w:rPr>
          <w:rFonts w:ascii="Old English Text MT" w:hAnsi="Old English Text MT"/>
          <w:b/>
          <w:bCs/>
          <w:color w:val="C00000"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2A9F471" wp14:editId="3D136027">
                <wp:simplePos x="0" y="0"/>
                <wp:positionH relativeFrom="column">
                  <wp:posOffset>927735</wp:posOffset>
                </wp:positionH>
                <wp:positionV relativeFrom="paragraph">
                  <wp:posOffset>79375</wp:posOffset>
                </wp:positionV>
                <wp:extent cx="2628900" cy="403860"/>
                <wp:effectExtent l="0" t="0" r="0" b="0"/>
                <wp:wrapNone/>
                <wp:docPr id="5" name="Rectangl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55E2" w:rsidRPr="001B73C1" w:rsidRDefault="001B73C1" w:rsidP="001B73C1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56"/>
                                <w:szCs w:val="56"/>
                                <w:lang w:val="fr-FR" w:bidi="ar-DZ"/>
                              </w:rPr>
                            </w:pPr>
                            <w:r w:rsidRPr="001B73C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shd w:val="clear" w:color="auto" w:fill="F1F0F0"/>
                                <w:rtl/>
                                <w:lang w:val="fr-FR" w:bidi="ar-DZ"/>
                              </w:rPr>
                              <w:t>الأستاذ موسى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shd w:val="clear" w:color="auto" w:fill="F1F0F0"/>
                                <w:rtl/>
                                <w:lang w:val="fr-FR" w:bidi="ar-DZ"/>
                              </w:rPr>
                              <w:t xml:space="preserve"> تامة </w:t>
                            </w:r>
                            <w:r w:rsidRPr="001B73C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shd w:val="clear" w:color="auto" w:fill="F1F0F0"/>
                                <w:rtl/>
                                <w:lang w:val="fr-FR" w:bidi="ar-DZ"/>
                              </w:rPr>
                              <w:t xml:space="preserve"> للرياضيات التعليم ال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2A9F471" id="Rectangle 70" o:spid="_x0000_s1040" style="position:absolute;left:0;text-align:left;margin-left:73.05pt;margin-top:6.25pt;width:207pt;height:31.8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" filled="f" stroked="f">
                <v:textbox>
                  <w:txbxContent>
                    <w:p w:rsidR="007455E2" w:rsidRPr="001B73C1" w:rsidRDefault="001B73C1" w:rsidP="001B73C1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56"/>
                          <w:szCs w:val="56"/>
                          <w:lang w:val="fr-FR" w:bidi="ar-DZ"/>
                        </w:rPr>
                      </w:pPr>
                      <w:r w:rsidRPr="001B73C1">
                        <w:rPr>
                          <w:rFonts w:asciiTheme="majorBidi" w:hAnsiTheme="majorBidi" w:cstheme="majorBidi" w:hint="cs"/>
                          <w:b/>
                          <w:bCs/>
                          <w:color w:val="FF0000"/>
                          <w:sz w:val="24"/>
                          <w:szCs w:val="24"/>
                          <w:shd w:val="clear" w:color="auto" w:fill="F1F0F0"/>
                          <w:rtl/>
                          <w:lang w:val="fr-FR" w:bidi="ar-DZ"/>
                        </w:rPr>
                        <w:t>الأستاذ موسى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color w:val="FF0000"/>
                          <w:sz w:val="24"/>
                          <w:szCs w:val="24"/>
                          <w:shd w:val="clear" w:color="auto" w:fill="F1F0F0"/>
                          <w:rtl/>
                          <w:lang w:val="fr-FR" w:bidi="ar-DZ"/>
                        </w:rPr>
                        <w:t xml:space="preserve"> تامة </w:t>
                      </w:r>
                      <w:r w:rsidRPr="001B73C1">
                        <w:rPr>
                          <w:rFonts w:asciiTheme="majorBidi" w:hAnsiTheme="majorBidi" w:cstheme="majorBidi" w:hint="cs"/>
                          <w:b/>
                          <w:bCs/>
                          <w:color w:val="FF0000"/>
                          <w:sz w:val="24"/>
                          <w:szCs w:val="24"/>
                          <w:shd w:val="clear" w:color="auto" w:fill="F1F0F0"/>
                          <w:rtl/>
                          <w:lang w:val="fr-FR" w:bidi="ar-DZ"/>
                        </w:rPr>
                        <w:t xml:space="preserve"> للرياضيات التعليم المتوسط</w:t>
                      </w:r>
                    </w:p>
                  </w:txbxContent>
                </v:textbox>
              </v:rect>
            </w:pict>
          </mc:Fallback>
        </mc:AlternateContent>
      </w:r>
      <w:r w:rsidR="007455E2">
        <w:rPr>
          <w:rFonts w:asciiTheme="majorBidi" w:hAnsiTheme="majorBidi" w:cstheme="majorBidi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77184" behindDoc="1" locked="0" layoutInCell="1" allowOverlap="1" wp14:anchorId="2B5C8E7D" wp14:editId="18D30E7B">
            <wp:simplePos x="0" y="0"/>
            <wp:positionH relativeFrom="column">
              <wp:posOffset>929867</wp:posOffset>
            </wp:positionH>
            <wp:positionV relativeFrom="paragraph">
              <wp:posOffset>83488</wp:posOffset>
            </wp:positionV>
            <wp:extent cx="218355" cy="225188"/>
            <wp:effectExtent l="19050" t="0" r="0" b="0"/>
            <wp:wrapNone/>
            <wp:docPr id="6" name="صورة 5" descr="نتيجة بحث الصور عن فيسبو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نتيجة بحث الصور عن فيسبوك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55" cy="225188"/>
                    </a:xfrm>
                    <a:prstGeom prst="rect">
                      <a:avLst/>
                    </a:prstGeom>
                    <a:ln w="88900" cap="sq" cmpd="thickThin">
                      <a:noFill/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anchor>
        </w:drawing>
      </w:r>
    </w:p>
    <w:sectPr w:rsidR="0072779E" w:rsidRPr="001B73C1" w:rsidSect="00B01F82">
      <w:pgSz w:w="11906" w:h="16838"/>
      <w:pgMar w:top="567" w:right="1134" w:bottom="567" w:left="1134" w:header="709" w:footer="709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905" w:rsidRDefault="005F6905" w:rsidP="00287EB0">
      <w:pPr>
        <w:spacing w:after="0" w:line="240" w:lineRule="auto"/>
      </w:pPr>
      <w:r>
        <w:separator/>
      </w:r>
    </w:p>
  </w:endnote>
  <w:endnote w:type="continuationSeparator" w:id="0">
    <w:p w:rsidR="005F6905" w:rsidRDefault="005F6905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altName w:val="Impact"/>
    <w:charset w:val="00"/>
    <w:family w:val="swiss"/>
    <w:pitch w:val="variable"/>
    <w:sig w:usb0="00000001" w:usb1="00000000" w:usb2="00000000" w:usb3="00000000" w:csb0="00000003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  <w:font w:name="Al-Jazeera-Arabic-Bold">
    <w:panose1 w:val="00000000000000000000"/>
    <w:charset w:val="00"/>
    <w:family w:val="modern"/>
    <w:notTrueType/>
    <w:pitch w:val="variable"/>
    <w:sig w:usb0="80002003" w:usb1="80002042" w:usb2="00000008" w:usb3="00000000" w:csb0="00000041" w:csb1="00000000"/>
  </w:font>
  <w:font w:name="AbdoMaster-Heavy">
    <w:panose1 w:val="00000000000000000000"/>
    <w:charset w:val="B2"/>
    <w:family w:val="modern"/>
    <w:notTrueType/>
    <w:pitch w:val="variable"/>
    <w:sig w:usb0="80002001" w:usb1="80000040" w:usb2="00000008" w:usb3="00000000" w:csb0="00000040" w:csb1="00000000"/>
  </w:font>
  <w:font w:name="Bulgari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MT-Identity-H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-Identity-H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905" w:rsidRDefault="005F6905" w:rsidP="00287EB0">
      <w:pPr>
        <w:spacing w:after="0" w:line="240" w:lineRule="auto"/>
      </w:pPr>
      <w:r>
        <w:separator/>
      </w:r>
    </w:p>
  </w:footnote>
  <w:footnote w:type="continuationSeparator" w:id="0">
    <w:p w:rsidR="005F6905" w:rsidRDefault="005F6905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017B6"/>
    <w:multiLevelType w:val="hybridMultilevel"/>
    <w:tmpl w:val="7468542C"/>
    <w:lvl w:ilvl="0" w:tplc="954AD3D6">
      <w:start w:val="1"/>
      <w:numFmt w:val="decimal"/>
      <w:lvlText w:val="%1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55EB1"/>
    <w:multiLevelType w:val="hybridMultilevel"/>
    <w:tmpl w:val="63FE7F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23337"/>
    <w:multiLevelType w:val="hybridMultilevel"/>
    <w:tmpl w:val="5BD222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D7552"/>
    <w:multiLevelType w:val="hybridMultilevel"/>
    <w:tmpl w:val="8980605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6002E43"/>
    <w:multiLevelType w:val="hybridMultilevel"/>
    <w:tmpl w:val="B78AC24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0565D2"/>
    <w:multiLevelType w:val="hybridMultilevel"/>
    <w:tmpl w:val="4142070E"/>
    <w:lvl w:ilvl="0" w:tplc="F1F4DEE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4F7F27"/>
    <w:multiLevelType w:val="hybridMultilevel"/>
    <w:tmpl w:val="2C787CB8"/>
    <w:lvl w:ilvl="0" w:tplc="1018DF3A">
      <w:start w:val="1"/>
      <w:numFmt w:val="bullet"/>
      <w:lvlText w:val=""/>
      <w:lvlJc w:val="left"/>
      <w:pPr>
        <w:ind w:left="720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86427B"/>
    <w:multiLevelType w:val="hybridMultilevel"/>
    <w:tmpl w:val="6002BAC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643" w:hanging="360"/>
      </w:p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501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6375FA"/>
    <w:multiLevelType w:val="hybridMultilevel"/>
    <w:tmpl w:val="3350D342"/>
    <w:lvl w:ilvl="0" w:tplc="0C4ADAC4">
      <w:start w:val="1"/>
      <w:numFmt w:val="decimal"/>
      <w:lvlText w:val="%1)"/>
      <w:lvlJc w:val="left"/>
      <w:pPr>
        <w:ind w:left="720" w:hanging="360"/>
      </w:pPr>
      <w:rPr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643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3F446C"/>
    <w:multiLevelType w:val="hybridMultilevel"/>
    <w:tmpl w:val="2F4AB812"/>
    <w:lvl w:ilvl="0" w:tplc="E978426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862164"/>
    <w:multiLevelType w:val="hybridMultilevel"/>
    <w:tmpl w:val="37E0E310"/>
    <w:lvl w:ilvl="0" w:tplc="71765A42">
      <w:start w:val="1"/>
      <w:numFmt w:val="decimal"/>
      <w:lvlText w:val="%1)"/>
      <w:lvlJc w:val="left"/>
      <w:pPr>
        <w:ind w:left="360" w:hanging="360"/>
      </w:pPr>
      <w:rPr>
        <w:lang w:val="en-US" w:bidi="ar-S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B422D8A"/>
    <w:multiLevelType w:val="hybridMultilevel"/>
    <w:tmpl w:val="068C868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6175FA"/>
    <w:multiLevelType w:val="hybridMultilevel"/>
    <w:tmpl w:val="196A784A"/>
    <w:lvl w:ilvl="0" w:tplc="32C03522">
      <w:start w:val="1"/>
      <w:numFmt w:val="arabicAlpha"/>
      <w:lvlText w:val="%1)"/>
      <w:lvlJc w:val="left"/>
      <w:pPr>
        <w:ind w:left="108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A1C634E"/>
    <w:multiLevelType w:val="hybridMultilevel"/>
    <w:tmpl w:val="205A9DD0"/>
    <w:lvl w:ilvl="0" w:tplc="5592122C">
      <w:start w:val="1"/>
      <w:numFmt w:val="decimal"/>
      <w:lvlText w:val="%1)"/>
      <w:lvlJc w:val="left"/>
      <w:pPr>
        <w:ind w:left="785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>
    <w:nsid w:val="7F1C3B89"/>
    <w:multiLevelType w:val="hybridMultilevel"/>
    <w:tmpl w:val="31E47B12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5"/>
  </w:num>
  <w:num w:numId="2">
    <w:abstractNumId w:val="11"/>
  </w:num>
  <w:num w:numId="3">
    <w:abstractNumId w:val="7"/>
  </w:num>
  <w:num w:numId="4">
    <w:abstractNumId w:val="16"/>
  </w:num>
  <w:num w:numId="5">
    <w:abstractNumId w:val="12"/>
  </w:num>
  <w:num w:numId="6">
    <w:abstractNumId w:val="8"/>
  </w:num>
  <w:num w:numId="7">
    <w:abstractNumId w:val="0"/>
  </w:num>
  <w:num w:numId="8">
    <w:abstractNumId w:val="20"/>
  </w:num>
  <w:num w:numId="9">
    <w:abstractNumId w:val="22"/>
  </w:num>
  <w:num w:numId="10">
    <w:abstractNumId w:val="21"/>
  </w:num>
  <w:num w:numId="11">
    <w:abstractNumId w:val="14"/>
  </w:num>
  <w:num w:numId="12">
    <w:abstractNumId w:val="13"/>
  </w:num>
  <w:num w:numId="13">
    <w:abstractNumId w:val="18"/>
  </w:num>
  <w:num w:numId="14">
    <w:abstractNumId w:val="19"/>
  </w:num>
  <w:num w:numId="15">
    <w:abstractNumId w:val="25"/>
  </w:num>
  <w:num w:numId="16">
    <w:abstractNumId w:val="9"/>
  </w:num>
  <w:num w:numId="17">
    <w:abstractNumId w:val="6"/>
  </w:num>
  <w:num w:numId="18">
    <w:abstractNumId w:val="5"/>
  </w:num>
  <w:num w:numId="19">
    <w:abstractNumId w:val="23"/>
  </w:num>
  <w:num w:numId="20">
    <w:abstractNumId w:val="24"/>
  </w:num>
  <w:num w:numId="21">
    <w:abstractNumId w:val="10"/>
  </w:num>
  <w:num w:numId="22">
    <w:abstractNumId w:val="17"/>
  </w:num>
  <w:num w:numId="23">
    <w:abstractNumId w:val="1"/>
  </w:num>
  <w:num w:numId="24">
    <w:abstractNumId w:val="2"/>
  </w:num>
  <w:num w:numId="25">
    <w:abstractNumId w:val="4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/>
  <w:defaultTabStop w:val="720"/>
  <w:hyphenationZone w:val="425"/>
  <w:characterSpacingControl w:val="doNotCompress"/>
  <w:hdrShapeDefaults>
    <o:shapedefaults v:ext="edit" spidmax="2049">
      <o:colormru v:ext="edit" colors="white,#f5db17,#0c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AC7"/>
    <w:rsid w:val="00004F8C"/>
    <w:rsid w:val="000071CB"/>
    <w:rsid w:val="0001467E"/>
    <w:rsid w:val="00015796"/>
    <w:rsid w:val="00017561"/>
    <w:rsid w:val="000225A9"/>
    <w:rsid w:val="00035973"/>
    <w:rsid w:val="00054AF6"/>
    <w:rsid w:val="00057487"/>
    <w:rsid w:val="00067E42"/>
    <w:rsid w:val="000740BE"/>
    <w:rsid w:val="0007525F"/>
    <w:rsid w:val="00080C77"/>
    <w:rsid w:val="00083981"/>
    <w:rsid w:val="00090C92"/>
    <w:rsid w:val="000933CD"/>
    <w:rsid w:val="00094236"/>
    <w:rsid w:val="0009470F"/>
    <w:rsid w:val="00095E8F"/>
    <w:rsid w:val="00096551"/>
    <w:rsid w:val="000A6B85"/>
    <w:rsid w:val="000B2A86"/>
    <w:rsid w:val="000B2C31"/>
    <w:rsid w:val="000B5FAB"/>
    <w:rsid w:val="000C0216"/>
    <w:rsid w:val="000D112D"/>
    <w:rsid w:val="000D3938"/>
    <w:rsid w:val="000D597A"/>
    <w:rsid w:val="000D5C71"/>
    <w:rsid w:val="000D746D"/>
    <w:rsid w:val="000D798F"/>
    <w:rsid w:val="000D7A3E"/>
    <w:rsid w:val="000E1844"/>
    <w:rsid w:val="000E5F11"/>
    <w:rsid w:val="000E60C8"/>
    <w:rsid w:val="000F3D71"/>
    <w:rsid w:val="000F4701"/>
    <w:rsid w:val="000F6704"/>
    <w:rsid w:val="0010009B"/>
    <w:rsid w:val="001004FD"/>
    <w:rsid w:val="00103CC6"/>
    <w:rsid w:val="00105B58"/>
    <w:rsid w:val="001128AF"/>
    <w:rsid w:val="001232F6"/>
    <w:rsid w:val="00130F0B"/>
    <w:rsid w:val="001352E7"/>
    <w:rsid w:val="001436AC"/>
    <w:rsid w:val="001504E2"/>
    <w:rsid w:val="001523D4"/>
    <w:rsid w:val="00157469"/>
    <w:rsid w:val="0016233F"/>
    <w:rsid w:val="00163ABD"/>
    <w:rsid w:val="00164346"/>
    <w:rsid w:val="00166815"/>
    <w:rsid w:val="00167A40"/>
    <w:rsid w:val="00171F44"/>
    <w:rsid w:val="00175FC4"/>
    <w:rsid w:val="00177002"/>
    <w:rsid w:val="00182560"/>
    <w:rsid w:val="00183556"/>
    <w:rsid w:val="001840B3"/>
    <w:rsid w:val="00194B70"/>
    <w:rsid w:val="00196E94"/>
    <w:rsid w:val="001B0055"/>
    <w:rsid w:val="001B4150"/>
    <w:rsid w:val="001B4188"/>
    <w:rsid w:val="001B73C1"/>
    <w:rsid w:val="001C1D1F"/>
    <w:rsid w:val="001C6798"/>
    <w:rsid w:val="001D13D9"/>
    <w:rsid w:val="001D145F"/>
    <w:rsid w:val="001D65B3"/>
    <w:rsid w:val="001D7C1E"/>
    <w:rsid w:val="001D7C40"/>
    <w:rsid w:val="001F2768"/>
    <w:rsid w:val="0020408A"/>
    <w:rsid w:val="0021140C"/>
    <w:rsid w:val="00212C40"/>
    <w:rsid w:val="00225C28"/>
    <w:rsid w:val="00227BCE"/>
    <w:rsid w:val="002329E1"/>
    <w:rsid w:val="002331EA"/>
    <w:rsid w:val="002350DB"/>
    <w:rsid w:val="0023603F"/>
    <w:rsid w:val="0023772A"/>
    <w:rsid w:val="00237EFB"/>
    <w:rsid w:val="0024110C"/>
    <w:rsid w:val="00267041"/>
    <w:rsid w:val="002839A7"/>
    <w:rsid w:val="002840BD"/>
    <w:rsid w:val="00285324"/>
    <w:rsid w:val="00287EB0"/>
    <w:rsid w:val="00292C80"/>
    <w:rsid w:val="002A5724"/>
    <w:rsid w:val="002A65F8"/>
    <w:rsid w:val="002A6EC7"/>
    <w:rsid w:val="002A7379"/>
    <w:rsid w:val="002B0B94"/>
    <w:rsid w:val="002B2006"/>
    <w:rsid w:val="002B4454"/>
    <w:rsid w:val="002B5244"/>
    <w:rsid w:val="002B711F"/>
    <w:rsid w:val="002C3D51"/>
    <w:rsid w:val="002C7502"/>
    <w:rsid w:val="002D6558"/>
    <w:rsid w:val="002E38B7"/>
    <w:rsid w:val="002F40D9"/>
    <w:rsid w:val="003016AA"/>
    <w:rsid w:val="00302CD6"/>
    <w:rsid w:val="003055C6"/>
    <w:rsid w:val="00306C24"/>
    <w:rsid w:val="003075E6"/>
    <w:rsid w:val="003112E4"/>
    <w:rsid w:val="003148E7"/>
    <w:rsid w:val="00314BEE"/>
    <w:rsid w:val="003167A3"/>
    <w:rsid w:val="00316B91"/>
    <w:rsid w:val="003206D8"/>
    <w:rsid w:val="00320A03"/>
    <w:rsid w:val="0032278B"/>
    <w:rsid w:val="003319F1"/>
    <w:rsid w:val="00332117"/>
    <w:rsid w:val="00342F17"/>
    <w:rsid w:val="00344CDC"/>
    <w:rsid w:val="00350E87"/>
    <w:rsid w:val="003526F0"/>
    <w:rsid w:val="00353C0C"/>
    <w:rsid w:val="00353E56"/>
    <w:rsid w:val="00356BAF"/>
    <w:rsid w:val="00357716"/>
    <w:rsid w:val="00364F6C"/>
    <w:rsid w:val="0036576D"/>
    <w:rsid w:val="00375397"/>
    <w:rsid w:val="00375E03"/>
    <w:rsid w:val="0038174F"/>
    <w:rsid w:val="003823C5"/>
    <w:rsid w:val="00382991"/>
    <w:rsid w:val="00386E97"/>
    <w:rsid w:val="00392474"/>
    <w:rsid w:val="003926CA"/>
    <w:rsid w:val="0039309C"/>
    <w:rsid w:val="00396E21"/>
    <w:rsid w:val="003979DA"/>
    <w:rsid w:val="003A0022"/>
    <w:rsid w:val="003A64AE"/>
    <w:rsid w:val="003B02AB"/>
    <w:rsid w:val="003B078C"/>
    <w:rsid w:val="003B29F2"/>
    <w:rsid w:val="003B4983"/>
    <w:rsid w:val="003C3105"/>
    <w:rsid w:val="003D2C53"/>
    <w:rsid w:val="003D5CA5"/>
    <w:rsid w:val="003D72EB"/>
    <w:rsid w:val="003E1CBF"/>
    <w:rsid w:val="003E4592"/>
    <w:rsid w:val="003E51D4"/>
    <w:rsid w:val="004054F1"/>
    <w:rsid w:val="004057A6"/>
    <w:rsid w:val="00405BB0"/>
    <w:rsid w:val="00410317"/>
    <w:rsid w:val="004110A3"/>
    <w:rsid w:val="004130D3"/>
    <w:rsid w:val="00417063"/>
    <w:rsid w:val="004227D3"/>
    <w:rsid w:val="0042282C"/>
    <w:rsid w:val="00427463"/>
    <w:rsid w:val="00433058"/>
    <w:rsid w:val="004357DC"/>
    <w:rsid w:val="0043721F"/>
    <w:rsid w:val="00442153"/>
    <w:rsid w:val="0044244D"/>
    <w:rsid w:val="00445913"/>
    <w:rsid w:val="00445FEC"/>
    <w:rsid w:val="00454195"/>
    <w:rsid w:val="004549CB"/>
    <w:rsid w:val="00455DE1"/>
    <w:rsid w:val="004650D4"/>
    <w:rsid w:val="00466DE3"/>
    <w:rsid w:val="00473048"/>
    <w:rsid w:val="004747E4"/>
    <w:rsid w:val="004759FC"/>
    <w:rsid w:val="00481A1E"/>
    <w:rsid w:val="00484F89"/>
    <w:rsid w:val="00490F83"/>
    <w:rsid w:val="004A0354"/>
    <w:rsid w:val="004A0470"/>
    <w:rsid w:val="004A4C03"/>
    <w:rsid w:val="004B0E5E"/>
    <w:rsid w:val="004B50D9"/>
    <w:rsid w:val="004B6CAB"/>
    <w:rsid w:val="004B7AF5"/>
    <w:rsid w:val="004C0814"/>
    <w:rsid w:val="004C33F2"/>
    <w:rsid w:val="004C54CF"/>
    <w:rsid w:val="004D24F8"/>
    <w:rsid w:val="00504B1C"/>
    <w:rsid w:val="00505DEA"/>
    <w:rsid w:val="005064BA"/>
    <w:rsid w:val="005121C2"/>
    <w:rsid w:val="005156A5"/>
    <w:rsid w:val="00515F3B"/>
    <w:rsid w:val="005207E4"/>
    <w:rsid w:val="005232EA"/>
    <w:rsid w:val="00532F13"/>
    <w:rsid w:val="0053706E"/>
    <w:rsid w:val="00555544"/>
    <w:rsid w:val="00556F3F"/>
    <w:rsid w:val="0056115C"/>
    <w:rsid w:val="005624F3"/>
    <w:rsid w:val="0056462F"/>
    <w:rsid w:val="00567C7C"/>
    <w:rsid w:val="00572680"/>
    <w:rsid w:val="00574777"/>
    <w:rsid w:val="00577939"/>
    <w:rsid w:val="0058427F"/>
    <w:rsid w:val="00584B53"/>
    <w:rsid w:val="00593C77"/>
    <w:rsid w:val="00595DA5"/>
    <w:rsid w:val="005A0367"/>
    <w:rsid w:val="005A5DB9"/>
    <w:rsid w:val="005A5DDD"/>
    <w:rsid w:val="005C3019"/>
    <w:rsid w:val="005E0131"/>
    <w:rsid w:val="005E2397"/>
    <w:rsid w:val="005E4841"/>
    <w:rsid w:val="005E4921"/>
    <w:rsid w:val="005F3759"/>
    <w:rsid w:val="005F6905"/>
    <w:rsid w:val="00614FD0"/>
    <w:rsid w:val="006247FB"/>
    <w:rsid w:val="00645EC8"/>
    <w:rsid w:val="00646565"/>
    <w:rsid w:val="00652CF0"/>
    <w:rsid w:val="00656712"/>
    <w:rsid w:val="0066065B"/>
    <w:rsid w:val="00661E40"/>
    <w:rsid w:val="0068022F"/>
    <w:rsid w:val="006810A5"/>
    <w:rsid w:val="00682C20"/>
    <w:rsid w:val="00693ECF"/>
    <w:rsid w:val="00694491"/>
    <w:rsid w:val="006971E2"/>
    <w:rsid w:val="006A7765"/>
    <w:rsid w:val="006B548F"/>
    <w:rsid w:val="006C06BB"/>
    <w:rsid w:val="006C295A"/>
    <w:rsid w:val="006C3978"/>
    <w:rsid w:val="006C775C"/>
    <w:rsid w:val="006D0109"/>
    <w:rsid w:val="006D1474"/>
    <w:rsid w:val="006D306D"/>
    <w:rsid w:val="006D676D"/>
    <w:rsid w:val="006D6ED6"/>
    <w:rsid w:val="006D7CE2"/>
    <w:rsid w:val="006E0159"/>
    <w:rsid w:val="006E0326"/>
    <w:rsid w:val="006E3F9C"/>
    <w:rsid w:val="006E5A95"/>
    <w:rsid w:val="007001DE"/>
    <w:rsid w:val="00701D4C"/>
    <w:rsid w:val="0070389A"/>
    <w:rsid w:val="00704EFA"/>
    <w:rsid w:val="007070F9"/>
    <w:rsid w:val="00712139"/>
    <w:rsid w:val="007143B9"/>
    <w:rsid w:val="007158C6"/>
    <w:rsid w:val="0071667D"/>
    <w:rsid w:val="0072779E"/>
    <w:rsid w:val="00730275"/>
    <w:rsid w:val="00731074"/>
    <w:rsid w:val="0073488A"/>
    <w:rsid w:val="00740DBF"/>
    <w:rsid w:val="00742F9E"/>
    <w:rsid w:val="007455E2"/>
    <w:rsid w:val="00752E5A"/>
    <w:rsid w:val="00755311"/>
    <w:rsid w:val="00763DE5"/>
    <w:rsid w:val="00792076"/>
    <w:rsid w:val="00792A40"/>
    <w:rsid w:val="00793F49"/>
    <w:rsid w:val="00794B93"/>
    <w:rsid w:val="007A11F3"/>
    <w:rsid w:val="007A13D1"/>
    <w:rsid w:val="007A3419"/>
    <w:rsid w:val="007A537E"/>
    <w:rsid w:val="007A5AD9"/>
    <w:rsid w:val="007B0400"/>
    <w:rsid w:val="007B0838"/>
    <w:rsid w:val="007D1C00"/>
    <w:rsid w:val="007D42D5"/>
    <w:rsid w:val="007E0DE6"/>
    <w:rsid w:val="007E2A97"/>
    <w:rsid w:val="007E2E37"/>
    <w:rsid w:val="007F6BB0"/>
    <w:rsid w:val="008049DD"/>
    <w:rsid w:val="0081069A"/>
    <w:rsid w:val="00810863"/>
    <w:rsid w:val="008115AC"/>
    <w:rsid w:val="0081748F"/>
    <w:rsid w:val="00821458"/>
    <w:rsid w:val="00821D7E"/>
    <w:rsid w:val="0082588A"/>
    <w:rsid w:val="00826EDF"/>
    <w:rsid w:val="00830B1C"/>
    <w:rsid w:val="0084623A"/>
    <w:rsid w:val="00853281"/>
    <w:rsid w:val="00853908"/>
    <w:rsid w:val="00855E3A"/>
    <w:rsid w:val="008603FD"/>
    <w:rsid w:val="00860959"/>
    <w:rsid w:val="008609F7"/>
    <w:rsid w:val="00860CFB"/>
    <w:rsid w:val="00867CA3"/>
    <w:rsid w:val="00872AA5"/>
    <w:rsid w:val="00874F87"/>
    <w:rsid w:val="00875A04"/>
    <w:rsid w:val="00876E7A"/>
    <w:rsid w:val="00877D16"/>
    <w:rsid w:val="008841C4"/>
    <w:rsid w:val="00891526"/>
    <w:rsid w:val="00891678"/>
    <w:rsid w:val="00893E04"/>
    <w:rsid w:val="008A44C8"/>
    <w:rsid w:val="008A750F"/>
    <w:rsid w:val="008B16A7"/>
    <w:rsid w:val="008B2D7A"/>
    <w:rsid w:val="008C6A30"/>
    <w:rsid w:val="008C7763"/>
    <w:rsid w:val="008D2A5D"/>
    <w:rsid w:val="008E4A7E"/>
    <w:rsid w:val="008F6C33"/>
    <w:rsid w:val="009124E4"/>
    <w:rsid w:val="009151CF"/>
    <w:rsid w:val="00915A05"/>
    <w:rsid w:val="009169ED"/>
    <w:rsid w:val="00923514"/>
    <w:rsid w:val="00925B4E"/>
    <w:rsid w:val="00933961"/>
    <w:rsid w:val="00940629"/>
    <w:rsid w:val="0094294A"/>
    <w:rsid w:val="0094385A"/>
    <w:rsid w:val="009439AF"/>
    <w:rsid w:val="00943E92"/>
    <w:rsid w:val="00944A97"/>
    <w:rsid w:val="009626F0"/>
    <w:rsid w:val="00962A1D"/>
    <w:rsid w:val="00964729"/>
    <w:rsid w:val="00971836"/>
    <w:rsid w:val="009809F8"/>
    <w:rsid w:val="009817FA"/>
    <w:rsid w:val="00984332"/>
    <w:rsid w:val="00984A4D"/>
    <w:rsid w:val="009854A8"/>
    <w:rsid w:val="00987CCD"/>
    <w:rsid w:val="00987D37"/>
    <w:rsid w:val="00994989"/>
    <w:rsid w:val="0099562A"/>
    <w:rsid w:val="009A15F0"/>
    <w:rsid w:val="009A363B"/>
    <w:rsid w:val="009B135E"/>
    <w:rsid w:val="009D116A"/>
    <w:rsid w:val="009D17A7"/>
    <w:rsid w:val="009F00D1"/>
    <w:rsid w:val="009F5342"/>
    <w:rsid w:val="009F68B1"/>
    <w:rsid w:val="00A00733"/>
    <w:rsid w:val="00A02A54"/>
    <w:rsid w:val="00A076A0"/>
    <w:rsid w:val="00A119EF"/>
    <w:rsid w:val="00A141B0"/>
    <w:rsid w:val="00A15E0F"/>
    <w:rsid w:val="00A21FCF"/>
    <w:rsid w:val="00A26D22"/>
    <w:rsid w:val="00A3502C"/>
    <w:rsid w:val="00A41618"/>
    <w:rsid w:val="00A502CC"/>
    <w:rsid w:val="00A5129F"/>
    <w:rsid w:val="00A52010"/>
    <w:rsid w:val="00A529EF"/>
    <w:rsid w:val="00A57374"/>
    <w:rsid w:val="00A6488C"/>
    <w:rsid w:val="00A65C10"/>
    <w:rsid w:val="00A65DFA"/>
    <w:rsid w:val="00A67640"/>
    <w:rsid w:val="00A728DF"/>
    <w:rsid w:val="00A83956"/>
    <w:rsid w:val="00A86E09"/>
    <w:rsid w:val="00A86F0E"/>
    <w:rsid w:val="00A94248"/>
    <w:rsid w:val="00A9436B"/>
    <w:rsid w:val="00A971E1"/>
    <w:rsid w:val="00AA6E42"/>
    <w:rsid w:val="00AB263B"/>
    <w:rsid w:val="00AB395D"/>
    <w:rsid w:val="00AB4AC6"/>
    <w:rsid w:val="00AB6CAC"/>
    <w:rsid w:val="00AC074D"/>
    <w:rsid w:val="00AC3024"/>
    <w:rsid w:val="00AC669B"/>
    <w:rsid w:val="00AC7298"/>
    <w:rsid w:val="00AD098E"/>
    <w:rsid w:val="00AD4AEF"/>
    <w:rsid w:val="00AF736A"/>
    <w:rsid w:val="00B01F82"/>
    <w:rsid w:val="00B02B18"/>
    <w:rsid w:val="00B05B6D"/>
    <w:rsid w:val="00B0769B"/>
    <w:rsid w:val="00B07B8A"/>
    <w:rsid w:val="00B150E8"/>
    <w:rsid w:val="00B25E74"/>
    <w:rsid w:val="00B51FDE"/>
    <w:rsid w:val="00B5595A"/>
    <w:rsid w:val="00B63D9D"/>
    <w:rsid w:val="00B72D25"/>
    <w:rsid w:val="00B7559B"/>
    <w:rsid w:val="00B87E29"/>
    <w:rsid w:val="00B912C5"/>
    <w:rsid w:val="00B93557"/>
    <w:rsid w:val="00B93D41"/>
    <w:rsid w:val="00BA1DFB"/>
    <w:rsid w:val="00BA7F1D"/>
    <w:rsid w:val="00BB0125"/>
    <w:rsid w:val="00BB24DB"/>
    <w:rsid w:val="00BB6917"/>
    <w:rsid w:val="00BC1475"/>
    <w:rsid w:val="00BC14DB"/>
    <w:rsid w:val="00BC3A6D"/>
    <w:rsid w:val="00BC50B0"/>
    <w:rsid w:val="00BD0FD1"/>
    <w:rsid w:val="00BD1D54"/>
    <w:rsid w:val="00BD1E3B"/>
    <w:rsid w:val="00BD61C3"/>
    <w:rsid w:val="00BE3B1C"/>
    <w:rsid w:val="00BE4419"/>
    <w:rsid w:val="00BF5776"/>
    <w:rsid w:val="00BF6089"/>
    <w:rsid w:val="00BF6E38"/>
    <w:rsid w:val="00BF79C3"/>
    <w:rsid w:val="00BF7C75"/>
    <w:rsid w:val="00C00240"/>
    <w:rsid w:val="00C05BF6"/>
    <w:rsid w:val="00C05EE2"/>
    <w:rsid w:val="00C10362"/>
    <w:rsid w:val="00C21F1D"/>
    <w:rsid w:val="00C26716"/>
    <w:rsid w:val="00C35B4D"/>
    <w:rsid w:val="00C4377E"/>
    <w:rsid w:val="00C4637A"/>
    <w:rsid w:val="00C468C0"/>
    <w:rsid w:val="00C46C62"/>
    <w:rsid w:val="00C510C1"/>
    <w:rsid w:val="00C53A6A"/>
    <w:rsid w:val="00C6174B"/>
    <w:rsid w:val="00C6731F"/>
    <w:rsid w:val="00C70EDE"/>
    <w:rsid w:val="00C81A26"/>
    <w:rsid w:val="00C82F2D"/>
    <w:rsid w:val="00C83A5A"/>
    <w:rsid w:val="00C90E04"/>
    <w:rsid w:val="00C94600"/>
    <w:rsid w:val="00C975B9"/>
    <w:rsid w:val="00CA192F"/>
    <w:rsid w:val="00CA243B"/>
    <w:rsid w:val="00CA3139"/>
    <w:rsid w:val="00CA6593"/>
    <w:rsid w:val="00CA7148"/>
    <w:rsid w:val="00CB23F7"/>
    <w:rsid w:val="00CC5F8E"/>
    <w:rsid w:val="00CD0B02"/>
    <w:rsid w:val="00CD17D2"/>
    <w:rsid w:val="00CD2018"/>
    <w:rsid w:val="00CD22BD"/>
    <w:rsid w:val="00CD2AE3"/>
    <w:rsid w:val="00CD2D23"/>
    <w:rsid w:val="00CD3985"/>
    <w:rsid w:val="00CD453D"/>
    <w:rsid w:val="00CE3434"/>
    <w:rsid w:val="00D00E8C"/>
    <w:rsid w:val="00D036E2"/>
    <w:rsid w:val="00D066A3"/>
    <w:rsid w:val="00D12FAD"/>
    <w:rsid w:val="00D23E94"/>
    <w:rsid w:val="00D247BC"/>
    <w:rsid w:val="00D2569E"/>
    <w:rsid w:val="00D26AEF"/>
    <w:rsid w:val="00D31AC7"/>
    <w:rsid w:val="00D36D7D"/>
    <w:rsid w:val="00D42B32"/>
    <w:rsid w:val="00D55157"/>
    <w:rsid w:val="00D61CAF"/>
    <w:rsid w:val="00D63E2A"/>
    <w:rsid w:val="00D67A18"/>
    <w:rsid w:val="00D80699"/>
    <w:rsid w:val="00D836F8"/>
    <w:rsid w:val="00DA0343"/>
    <w:rsid w:val="00DA72EF"/>
    <w:rsid w:val="00DA7A14"/>
    <w:rsid w:val="00DB137F"/>
    <w:rsid w:val="00DC1531"/>
    <w:rsid w:val="00DC358B"/>
    <w:rsid w:val="00DD33F3"/>
    <w:rsid w:val="00DE1266"/>
    <w:rsid w:val="00DE12E8"/>
    <w:rsid w:val="00DE470C"/>
    <w:rsid w:val="00DE4D02"/>
    <w:rsid w:val="00DE5C70"/>
    <w:rsid w:val="00DF4BD9"/>
    <w:rsid w:val="00DF5B90"/>
    <w:rsid w:val="00E121B6"/>
    <w:rsid w:val="00E20400"/>
    <w:rsid w:val="00E2251E"/>
    <w:rsid w:val="00E234D1"/>
    <w:rsid w:val="00E30E21"/>
    <w:rsid w:val="00E31680"/>
    <w:rsid w:val="00E33059"/>
    <w:rsid w:val="00E35753"/>
    <w:rsid w:val="00E46D53"/>
    <w:rsid w:val="00E517F3"/>
    <w:rsid w:val="00E54C07"/>
    <w:rsid w:val="00E5761E"/>
    <w:rsid w:val="00E6350C"/>
    <w:rsid w:val="00E943BE"/>
    <w:rsid w:val="00EA3ED6"/>
    <w:rsid w:val="00EA56EE"/>
    <w:rsid w:val="00EB00B1"/>
    <w:rsid w:val="00EB5260"/>
    <w:rsid w:val="00EB5F11"/>
    <w:rsid w:val="00EB7CDB"/>
    <w:rsid w:val="00EC3649"/>
    <w:rsid w:val="00ED1DCE"/>
    <w:rsid w:val="00EE3462"/>
    <w:rsid w:val="00EE4A55"/>
    <w:rsid w:val="00F0295E"/>
    <w:rsid w:val="00F138F0"/>
    <w:rsid w:val="00F15F2B"/>
    <w:rsid w:val="00F21D4E"/>
    <w:rsid w:val="00F234E8"/>
    <w:rsid w:val="00F2374B"/>
    <w:rsid w:val="00F2375A"/>
    <w:rsid w:val="00F470D0"/>
    <w:rsid w:val="00F52500"/>
    <w:rsid w:val="00F54496"/>
    <w:rsid w:val="00F57CE1"/>
    <w:rsid w:val="00F63838"/>
    <w:rsid w:val="00F74246"/>
    <w:rsid w:val="00F85374"/>
    <w:rsid w:val="00F853B6"/>
    <w:rsid w:val="00F85BB8"/>
    <w:rsid w:val="00F86D42"/>
    <w:rsid w:val="00F9298A"/>
    <w:rsid w:val="00FA250A"/>
    <w:rsid w:val="00FA352B"/>
    <w:rsid w:val="00FA6CC5"/>
    <w:rsid w:val="00FB2C34"/>
    <w:rsid w:val="00FB463B"/>
    <w:rsid w:val="00FB7711"/>
    <w:rsid w:val="00FC245F"/>
    <w:rsid w:val="00FC41F2"/>
    <w:rsid w:val="00FD445E"/>
    <w:rsid w:val="00FD463A"/>
    <w:rsid w:val="00FD56AE"/>
    <w:rsid w:val="00FD6181"/>
    <w:rsid w:val="00FE20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white,#f5db17,#0cf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1AC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31AC7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semiHidden/>
    <w:rsid w:val="00287EB0"/>
  </w:style>
  <w:style w:type="paragraph" w:styleId="a7">
    <w:name w:val="footer"/>
    <w:basedOn w:val="a"/>
    <w:link w:val="Char1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semiHidden/>
    <w:rsid w:val="00287EB0"/>
  </w:style>
  <w:style w:type="paragraph" w:styleId="a8">
    <w:name w:val="Title"/>
    <w:basedOn w:val="a"/>
    <w:link w:val="Char2"/>
    <w:qFormat/>
    <w:rsid w:val="002D655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6"/>
      <w:szCs w:val="36"/>
      <w:lang w:val="fr-FR" w:eastAsia="fr-FR"/>
    </w:rPr>
  </w:style>
  <w:style w:type="character" w:customStyle="1" w:styleId="Char2">
    <w:name w:val="العنوان Char"/>
    <w:basedOn w:val="a0"/>
    <w:link w:val="a8"/>
    <w:rsid w:val="002D6558"/>
    <w:rPr>
      <w:rFonts w:ascii="Times New Roman" w:eastAsia="Times New Roman" w:hAnsi="Times New Roman" w:cs="Times New Roman"/>
      <w:b/>
      <w:bCs/>
      <w:sz w:val="36"/>
      <w:szCs w:val="36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31AC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31AC7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a0"/>
    <w:link w:val="a6"/>
    <w:uiPriority w:val="99"/>
    <w:semiHidden/>
    <w:rsid w:val="00287EB0"/>
  </w:style>
  <w:style w:type="paragraph" w:styleId="a7">
    <w:name w:val="footer"/>
    <w:basedOn w:val="a"/>
    <w:link w:val="Char1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a0"/>
    <w:link w:val="a7"/>
    <w:uiPriority w:val="99"/>
    <w:semiHidden/>
    <w:rsid w:val="00287EB0"/>
  </w:style>
  <w:style w:type="paragraph" w:styleId="a8">
    <w:name w:val="Title"/>
    <w:basedOn w:val="a"/>
    <w:link w:val="Char2"/>
    <w:qFormat/>
    <w:rsid w:val="002D655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6"/>
      <w:szCs w:val="36"/>
      <w:lang w:val="fr-FR" w:eastAsia="fr-FR"/>
    </w:rPr>
  </w:style>
  <w:style w:type="character" w:customStyle="1" w:styleId="Char2">
    <w:name w:val="العنوان Char"/>
    <w:basedOn w:val="a0"/>
    <w:link w:val="a8"/>
    <w:rsid w:val="002D6558"/>
    <w:rPr>
      <w:rFonts w:ascii="Times New Roman" w:eastAsia="Times New Roman" w:hAnsi="Times New Roman" w:cs="Times New Roman"/>
      <w:b/>
      <w:bCs/>
      <w:sz w:val="36"/>
      <w:szCs w:val="36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0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E41088-9E6F-4D3A-8149-025303378F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93</Words>
  <Characters>3953</Characters>
  <Application>Microsoft Office Word</Application>
  <DocSecurity>0</DocSecurity>
  <Lines>32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AS</cp:lastModifiedBy>
  <cp:revision>6</cp:revision>
  <cp:lastPrinted>2019-10-09T16:56:00Z</cp:lastPrinted>
  <dcterms:created xsi:type="dcterms:W3CDTF">2023-10-11T14:24:00Z</dcterms:created>
  <dcterms:modified xsi:type="dcterms:W3CDTF">2023-10-11T14:31:00Z</dcterms:modified>
</cp:coreProperties>
</file>